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94" r:id="rId2"/>
    <p:sldId id="295" r:id="rId3"/>
    <p:sldId id="282" r:id="rId4"/>
    <p:sldId id="283" r:id="rId5"/>
    <p:sldId id="284" r:id="rId6"/>
    <p:sldId id="285" r:id="rId7"/>
    <p:sldId id="286" r:id="rId8"/>
    <p:sldId id="287" r:id="rId9"/>
    <p:sldId id="288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71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C9F7"/>
    <a:srgbClr val="1F4E79"/>
    <a:srgbClr val="B9E1F4"/>
    <a:srgbClr val="C8E5F7"/>
    <a:srgbClr val="0F73EE"/>
    <a:srgbClr val="6E0876"/>
    <a:srgbClr val="731AB6"/>
    <a:srgbClr val="740A47"/>
    <a:srgbClr val="720C4E"/>
    <a:srgbClr val="700E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45" autoAdjust="0"/>
    <p:restoredTop sz="77608" autoAdjust="0"/>
  </p:normalViewPr>
  <p:slideViewPr>
    <p:cSldViewPr snapToGrid="0" showGuides="1">
      <p:cViewPr varScale="1">
        <p:scale>
          <a:sx n="87" d="100"/>
          <a:sy n="87" d="100"/>
        </p:scale>
        <p:origin x="144" y="66"/>
      </p:cViewPr>
      <p:guideLst>
        <p:guide orient="horz" pos="1071"/>
        <p:guide pos="3863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7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0.wmf"/><Relationship Id="rId5" Type="http://schemas.openxmlformats.org/officeDocument/2006/relationships/image" Target="../media/image13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13D94-3B84-4F7C-A457-BAB026D08DB2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04C284-C97B-4A78-9B6C-3354FD79A6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8437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412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1064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6718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270B2583-4E2F-43BF-BBE4-85C7F0B8242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4" y="0"/>
            <a:ext cx="1218117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3501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DB8CB1A-B72B-4477-B637-6E772214EB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7E931172-E535-4CA3-8B09-65785CC4DA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C18D02B-4DE6-4263-9D64-CCC66AF143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9C44E5DC-7A1B-41A9-B265-C5D5D92D0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271323F8-D311-482B-ABFD-C165C51AD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6032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D649D238-AF4F-400D-A34D-53D4221CAA7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E6D70459-7FA8-4108-8128-0A9A378A08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B8040127-4C7C-4690-B00E-7C04EA64B96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DC913BE-F12E-406B-A1C9-B5C027F43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C407ECC-FE8C-472A-A9A3-CF4792238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33378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421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AE1C4AE5-8BE9-45E7-B61B-782201DCEF8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3814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B7ABED3B-0A72-4FC6-95E4-32B8B924DB2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F7FAD0B4-62AF-477C-95DD-82D19DB5024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25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F298E3AD-58E8-46E7-B362-03C8786C393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" y="0"/>
            <a:ext cx="1217295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9534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6DA4F64-569F-4A68-A9DA-FB11B9218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D77CBAA-70D4-4712-88EF-9CDE3A17FB2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658F85FC-8FD9-44AB-9008-56BD3823A5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BE050C28-CD7C-4044-96AB-F46BDDBFBCF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A171DB7-F869-4456-8173-92DC9C8274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747F19FF-D7CA-40C4-88D6-0D39618BF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771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4653A2B-BEF1-490E-91B6-50C7A1FC8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E7C82118-F129-42D1-A854-041D41F30E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ED89E93F-AF45-4874-B625-4E40D7A5C8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F6F0C7DF-A2C5-4CD4-AB47-B84D8D6B024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2F0B9518-09B2-45D0-A02B-D79C54E467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6065F7E9-C5FF-4ED1-AF20-30B62CD127A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28A9D4CF-89D9-4B72-9181-8520F1C961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80FA4844-06FC-42C9-A835-E0BA06C3E6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3946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B3EFDE61-73AE-46B4-8173-25A7C21B9CA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EE4285D3-E195-4656-AACE-89CCA2B9EE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02F1BCD4-2240-4368-8B8E-A563608E7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387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1F9C79E-E688-4A09-8533-9BBD9E22C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E9A2002-5A44-48E7-942C-5947C6EF4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FEA637F3-D34C-40F1-BD1E-38E32396C2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AB992AAE-7E60-47ED-8A0A-3084F9BEEEF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E226EBE4-B5D8-4A7B-99CC-292260602A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24696534-74A8-480A-BAAF-2C3A01D79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2694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F46CBEB-80BC-450C-A72C-A8FD272CA1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723330C2-F0A2-4C0C-B333-6AD4E3C0DB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2070CD2C-EE68-4724-BB81-CEC75E40F06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C8C8CF3D-8ED2-4F04-9683-A1E1B624AA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D4FA3EAD-D809-492D-AAFD-9A6F33FCFB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4E949DB4-C99B-4DC7-BA9E-B1AAB2958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1829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54394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3D5C15D2-B8DC-40A5-BE5E-C5195324B45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4121" y="1333981"/>
            <a:ext cx="4047891" cy="2373118"/>
          </a:xfrm>
          <a:prstGeom prst="rect">
            <a:avLst/>
          </a:prstGeom>
        </p:spPr>
      </p:pic>
      <p:sp>
        <p:nvSpPr>
          <p:cNvPr id="4" name="矩形: 圆角 3">
            <a:extLst>
              <a:ext uri="{FF2B5EF4-FFF2-40B4-BE49-F238E27FC236}">
                <a16:creationId xmlns:a16="http://schemas.microsoft.com/office/drawing/2014/main" xmlns="" id="{A7071F2D-FDBA-4586-921E-326B254286B2}"/>
              </a:ext>
            </a:extLst>
          </p:cNvPr>
          <p:cNvSpPr/>
          <p:nvPr/>
        </p:nvSpPr>
        <p:spPr>
          <a:xfrm>
            <a:off x="4828859" y="3308866"/>
            <a:ext cx="5403904" cy="1097459"/>
          </a:xfrm>
          <a:prstGeom prst="roundRect">
            <a:avLst/>
          </a:prstGeom>
          <a:noFill/>
          <a:ln w="25400">
            <a:solidFill>
              <a:srgbClr val="0F73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4000" dirty="0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数字水印框架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88DA879F-1FFD-4D12-B187-405E4B1CC34E}"/>
              </a:ext>
            </a:extLst>
          </p:cNvPr>
          <p:cNvGrpSpPr/>
          <p:nvPr/>
        </p:nvGrpSpPr>
        <p:grpSpPr>
          <a:xfrm flipH="1">
            <a:off x="1645005" y="3787822"/>
            <a:ext cx="3183854" cy="139546"/>
            <a:chOff x="5803418" y="4388994"/>
            <a:chExt cx="3183854" cy="139546"/>
          </a:xfrm>
        </p:grpSpPr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xmlns="" id="{59234671-5A91-4BA2-8FAA-852FD51F7201}"/>
                </a:ext>
              </a:extLst>
            </p:cNvPr>
            <p:cNvCxnSpPr>
              <a:cxnSpLocks/>
              <a:endCxn id="6" idx="2"/>
            </p:cNvCxnSpPr>
            <p:nvPr/>
          </p:nvCxnSpPr>
          <p:spPr>
            <a:xfrm>
              <a:off x="5803418" y="4458767"/>
              <a:ext cx="3044308" cy="0"/>
            </a:xfrm>
            <a:prstGeom prst="line">
              <a:avLst/>
            </a:prstGeom>
            <a:ln w="12700">
              <a:solidFill>
                <a:srgbClr val="0F73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xmlns="" id="{D53DF048-61C3-4F9C-8F96-6526175E80D2}"/>
                </a:ext>
              </a:extLst>
            </p:cNvPr>
            <p:cNvSpPr/>
            <p:nvPr/>
          </p:nvSpPr>
          <p:spPr>
            <a:xfrm>
              <a:off x="8847726" y="4388994"/>
              <a:ext cx="139546" cy="139546"/>
            </a:xfrm>
            <a:prstGeom prst="ellipse">
              <a:avLst/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81251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>
          <a:xfrm>
            <a:off x="3581398" y="3574588"/>
            <a:ext cx="2634343" cy="696686"/>
          </a:xfrm>
          <a:prstGeom prst="ellipse">
            <a:avLst/>
          </a:prstGeom>
          <a:solidFill>
            <a:srgbClr val="E3C9F7">
              <a:alpha val="4784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3581399" y="2877902"/>
            <a:ext cx="2634343" cy="69668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853543" y="2630825"/>
            <a:ext cx="23948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400" kern="100" dirty="0" smtClean="0">
              <a:latin typeface="+mn-ea"/>
              <a:cs typeface="Times New Roman" panose="02020603050405020304" pitchFamily="18" charset="0"/>
            </a:endParaRPr>
          </a:p>
          <a:p>
            <a:r>
              <a:rPr lang="zh-CN" altLang="zh-CN" sz="2400" kern="100" dirty="0" smtClean="0">
                <a:latin typeface="+mn-ea"/>
                <a:cs typeface="Times New Roman" panose="02020603050405020304" pitchFamily="18" charset="0"/>
              </a:rPr>
              <a:t>水印</a:t>
            </a:r>
            <a:r>
              <a:rPr lang="zh-CN" altLang="zh-CN" sz="2400" kern="100" dirty="0">
                <a:latin typeface="+mn-ea"/>
                <a:cs typeface="Times New Roman" panose="02020603050405020304" pitchFamily="18" charset="0"/>
              </a:rPr>
              <a:t>嵌入</a:t>
            </a:r>
            <a:r>
              <a:rPr lang="zh-CN" altLang="zh-CN" sz="2400" kern="100" dirty="0" smtClean="0">
                <a:latin typeface="+mn-ea"/>
                <a:cs typeface="Times New Roman" panose="02020603050405020304" pitchFamily="18" charset="0"/>
              </a:rPr>
              <a:t>过程</a:t>
            </a:r>
            <a:endParaRPr lang="en-US" altLang="zh-CN" sz="2400" kern="100" dirty="0" smtClean="0">
              <a:latin typeface="+mn-ea"/>
              <a:cs typeface="Times New Roman" panose="02020603050405020304" pitchFamily="18" charset="0"/>
            </a:endParaRPr>
          </a:p>
          <a:p>
            <a:r>
              <a:rPr lang="en-US" altLang="zh-CN" sz="2400" kern="100" dirty="0" smtClean="0">
                <a:latin typeface="+mn-ea"/>
                <a:cs typeface="Times New Roman" panose="02020603050405020304" pitchFamily="18" charset="0"/>
              </a:rPr>
              <a:t/>
            </a:r>
            <a:br>
              <a:rPr lang="en-US" altLang="zh-CN" sz="2400" kern="100" dirty="0" smtClean="0">
                <a:latin typeface="+mn-ea"/>
                <a:cs typeface="Times New Roman" panose="02020603050405020304" pitchFamily="18" charset="0"/>
              </a:rPr>
            </a:br>
            <a:r>
              <a:rPr lang="zh-CN" altLang="zh-CN" sz="2400" kern="100" dirty="0" smtClean="0">
                <a:latin typeface="+mn-ea"/>
                <a:cs typeface="Times New Roman" panose="02020603050405020304" pitchFamily="18" charset="0"/>
              </a:rPr>
              <a:t>水印</a:t>
            </a:r>
            <a:r>
              <a:rPr lang="zh-CN" altLang="zh-CN" sz="2400" kern="100" dirty="0">
                <a:latin typeface="+mn-ea"/>
                <a:cs typeface="Times New Roman" panose="02020603050405020304" pitchFamily="18" charset="0"/>
              </a:rPr>
              <a:t>提取</a:t>
            </a:r>
            <a:r>
              <a:rPr lang="zh-CN" altLang="zh-CN" sz="2400" kern="100" dirty="0" smtClean="0">
                <a:latin typeface="+mn-ea"/>
                <a:cs typeface="Times New Roman" panose="02020603050405020304" pitchFamily="18" charset="0"/>
              </a:rPr>
              <a:t>过程</a:t>
            </a:r>
            <a:endParaRPr lang="zh-CN" altLang="en-US" sz="2400" dirty="0">
              <a:latin typeface="+mn-ea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E487A278-DA8F-4D48-83D4-218A4067EC66}"/>
              </a:ext>
            </a:extLst>
          </p:cNvPr>
          <p:cNvGrpSpPr/>
          <p:nvPr/>
        </p:nvGrpSpPr>
        <p:grpSpPr>
          <a:xfrm>
            <a:off x="1259350" y="637786"/>
            <a:ext cx="4814879" cy="840284"/>
            <a:chOff x="3135993" y="1051060"/>
            <a:chExt cx="4814879" cy="840284"/>
          </a:xfrm>
        </p:grpSpPr>
        <p:sp>
          <p:nvSpPr>
            <p:cNvPr id="4" name="矩形: 圆角 212">
              <a:extLst>
                <a:ext uri="{FF2B5EF4-FFF2-40B4-BE49-F238E27FC236}">
                  <a16:creationId xmlns:a16="http://schemas.microsoft.com/office/drawing/2014/main" xmlns="" id="{BEF601DB-7B4C-48DD-860E-869ED930C657}"/>
                </a:ext>
              </a:extLst>
            </p:cNvPr>
            <p:cNvSpPr/>
            <p:nvPr/>
          </p:nvSpPr>
          <p:spPr>
            <a:xfrm>
              <a:off x="3839426" y="1280937"/>
              <a:ext cx="4111446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xmlns="" id="{A8E5826B-F030-4B91-BE73-0F0F7AF2DE97}"/>
                </a:ext>
              </a:extLst>
            </p:cNvPr>
            <p:cNvSpPr/>
            <p:nvPr/>
          </p:nvSpPr>
          <p:spPr>
            <a:xfrm>
              <a:off x="4190599" y="1333399"/>
              <a:ext cx="34163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zh-CN" sz="28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数字</a:t>
              </a:r>
              <a:r>
                <a:rPr lang="zh-CN" altLang="zh-CN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水印的框架</a:t>
              </a:r>
              <a:r>
                <a:rPr lang="zh-CN" altLang="zh-CN" sz="28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结构</a:t>
              </a:r>
              <a:endPara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Heavy" panose="020B0A00000000000000" pitchFamily="34" charset="-122"/>
                <a:ea typeface="思源黑体 CN Heavy" panose="020B0A00000000000000" pitchFamily="34" charset="-122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xmlns="" id="{1884613B-6BEE-4036-987A-91BCDE5E940A}"/>
                </a:ext>
              </a:extLst>
            </p:cNvPr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1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xmlns="" id="{C861B733-AA4F-46FF-B91A-AF11562E96BA}"/>
                </a:ext>
              </a:extLst>
            </p:cNvPr>
            <p:cNvCxnSpPr>
              <a:cxnSpLocks/>
            </p:cNvCxnSpPr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矩形 14"/>
          <p:cNvSpPr/>
          <p:nvPr/>
        </p:nvSpPr>
        <p:spPr>
          <a:xfrm>
            <a:off x="2096236" y="2038705"/>
            <a:ext cx="5724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latin typeface="+mn-ea"/>
                <a:cs typeface="Times New Roman" panose="02020603050405020304" pitchFamily="18" charset="0"/>
              </a:rPr>
              <a:t>数字水印的框架结构图</a:t>
            </a:r>
            <a:r>
              <a:rPr lang="zh-CN" altLang="zh-CN" sz="2400" kern="100" dirty="0" smtClean="0">
                <a:latin typeface="+mn-ea"/>
                <a:cs typeface="Times New Roman" panose="02020603050405020304" pitchFamily="18" charset="0"/>
              </a:rPr>
              <a:t>，由</a:t>
            </a:r>
            <a:r>
              <a:rPr lang="zh-CN" altLang="zh-CN" sz="2400" kern="100" dirty="0">
                <a:latin typeface="+mn-ea"/>
                <a:cs typeface="Times New Roman" panose="02020603050405020304" pitchFamily="18" charset="0"/>
              </a:rPr>
              <a:t>两部分组成：</a:t>
            </a:r>
            <a:endParaRPr lang="en-US" altLang="zh-CN" sz="2400" kern="100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54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  <p:bldP spid="2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" name="组合 210">
            <a:extLst>
              <a:ext uri="{FF2B5EF4-FFF2-40B4-BE49-F238E27FC236}">
                <a16:creationId xmlns:a16="http://schemas.microsoft.com/office/drawing/2014/main" xmlns="" id="{A76B656C-E502-4532-92B9-B1D31CC2AFF1}"/>
              </a:ext>
            </a:extLst>
          </p:cNvPr>
          <p:cNvGrpSpPr/>
          <p:nvPr/>
        </p:nvGrpSpPr>
        <p:grpSpPr>
          <a:xfrm>
            <a:off x="1871661" y="2175874"/>
            <a:ext cx="8737603" cy="3146426"/>
            <a:chOff x="2017636" y="3068575"/>
            <a:chExt cx="8737603" cy="3146426"/>
          </a:xfrm>
        </p:grpSpPr>
        <p:sp>
          <p:nvSpPr>
            <p:cNvPr id="186" name="文本框 387078">
              <a:extLst>
                <a:ext uri="{FF2B5EF4-FFF2-40B4-BE49-F238E27FC236}">
                  <a16:creationId xmlns:a16="http://schemas.microsoft.com/office/drawing/2014/main" xmlns="" id="{950307DD-82DD-4512-8860-EBCDE2D60362}"/>
                </a:ext>
              </a:extLst>
            </p:cNvPr>
            <p:cNvSpPr txBox="1"/>
            <p:nvPr/>
          </p:nvSpPr>
          <p:spPr>
            <a:xfrm>
              <a:off x="3067504" y="3090800"/>
              <a:ext cx="1238250" cy="923925"/>
            </a:xfrm>
            <a:prstGeom prst="rect">
              <a:avLst/>
            </a:prstGeom>
            <a:solidFill>
              <a:srgbClr val="00B0F0">
                <a:alpha val="14902"/>
              </a:srgbClr>
            </a:solidFill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cs typeface="+mn-ea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endParaRPr lang="zh-CN" altLang="en-US" sz="3200" dirty="0">
                <a:latin typeface="+mj-lt"/>
              </a:endParaRPr>
            </a:p>
          </p:txBody>
        </p:sp>
        <p:sp>
          <p:nvSpPr>
            <p:cNvPr id="187" name="文本框 387079">
              <a:extLst>
                <a:ext uri="{FF2B5EF4-FFF2-40B4-BE49-F238E27FC236}">
                  <a16:creationId xmlns:a16="http://schemas.microsoft.com/office/drawing/2014/main" xmlns="" id="{7061E22D-C5CA-4648-B78B-A8587BFA9D3C}"/>
                </a:ext>
              </a:extLst>
            </p:cNvPr>
            <p:cNvSpPr txBox="1"/>
            <p:nvPr/>
          </p:nvSpPr>
          <p:spPr>
            <a:xfrm>
              <a:off x="3067504" y="4473513"/>
              <a:ext cx="1238250" cy="923925"/>
            </a:xfrm>
            <a:prstGeom prst="rect">
              <a:avLst/>
            </a:prstGeom>
            <a:solidFill>
              <a:srgbClr val="00B0F0">
                <a:alpha val="14902"/>
              </a:srgbClr>
            </a:solidFill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cs typeface="+mn-ea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endParaRPr lang="zh-CN" altLang="en-US" sz="3200" dirty="0">
                <a:latin typeface="+mj-lt"/>
              </a:endParaRPr>
            </a:p>
          </p:txBody>
        </p:sp>
        <p:sp>
          <p:nvSpPr>
            <p:cNvPr id="188" name="直接连接符 387080">
              <a:extLst>
                <a:ext uri="{FF2B5EF4-FFF2-40B4-BE49-F238E27FC236}">
                  <a16:creationId xmlns:a16="http://schemas.microsoft.com/office/drawing/2014/main" xmlns="" id="{AF50BE14-941D-4D88-B08C-E6950CA2C617}"/>
                </a:ext>
              </a:extLst>
            </p:cNvPr>
            <p:cNvSpPr/>
            <p:nvPr/>
          </p:nvSpPr>
          <p:spPr>
            <a:xfrm>
              <a:off x="2322437" y="3552762"/>
              <a:ext cx="74506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3200">
                <a:latin typeface="+mj-lt"/>
              </a:endParaRPr>
            </a:p>
          </p:txBody>
        </p:sp>
        <p:sp>
          <p:nvSpPr>
            <p:cNvPr id="189" name="直接连接符 387081">
              <a:extLst>
                <a:ext uri="{FF2B5EF4-FFF2-40B4-BE49-F238E27FC236}">
                  <a16:creationId xmlns:a16="http://schemas.microsoft.com/office/drawing/2014/main" xmlns="" id="{2BC4F010-39B1-448F-BF11-BB51C0C124AD}"/>
                </a:ext>
              </a:extLst>
            </p:cNvPr>
            <p:cNvSpPr/>
            <p:nvPr/>
          </p:nvSpPr>
          <p:spPr>
            <a:xfrm>
              <a:off x="2322437" y="4935475"/>
              <a:ext cx="74506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3200">
                <a:latin typeface="+mj-lt"/>
              </a:endParaRPr>
            </a:p>
          </p:txBody>
        </p:sp>
        <p:sp>
          <p:nvSpPr>
            <p:cNvPr id="190" name="文本框 387082">
              <a:extLst>
                <a:ext uri="{FF2B5EF4-FFF2-40B4-BE49-F238E27FC236}">
                  <a16:creationId xmlns:a16="http://schemas.microsoft.com/office/drawing/2014/main" xmlns="" id="{1D3C7E10-FCA2-405C-9CA4-DC76B3BA2E4C}"/>
                </a:ext>
              </a:extLst>
            </p:cNvPr>
            <p:cNvSpPr txBox="1"/>
            <p:nvPr/>
          </p:nvSpPr>
          <p:spPr>
            <a:xfrm>
              <a:off x="5546121" y="3068575"/>
              <a:ext cx="1240367" cy="2306639"/>
            </a:xfrm>
            <a:prstGeom prst="rect">
              <a:avLst/>
            </a:prstGeom>
            <a:solidFill>
              <a:srgbClr val="E3C9F7">
                <a:alpha val="34000"/>
              </a:srgbClr>
            </a:solidFill>
            <a:ln w="1270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cs typeface="+mn-ea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endParaRPr lang="zh-CN" altLang="en-US" sz="3200" dirty="0">
                <a:latin typeface="+mj-lt"/>
              </a:endParaRPr>
            </a:p>
            <a:p>
              <a:endParaRPr lang="zh-CN" altLang="en-US" sz="3200" dirty="0">
                <a:latin typeface="+mj-lt"/>
              </a:endParaRPr>
            </a:p>
            <a:p>
              <a:endParaRPr lang="zh-CN" altLang="en-US" sz="3200" dirty="0">
                <a:latin typeface="+mj-lt"/>
              </a:endParaRPr>
            </a:p>
          </p:txBody>
        </p:sp>
        <p:sp>
          <p:nvSpPr>
            <p:cNvPr id="191" name="直接连接符 387083">
              <a:extLst>
                <a:ext uri="{FF2B5EF4-FFF2-40B4-BE49-F238E27FC236}">
                  <a16:creationId xmlns:a16="http://schemas.microsoft.com/office/drawing/2014/main" xmlns="" id="{663E6B2D-7DDE-4A50-8A35-F8BF675B1B37}"/>
                </a:ext>
              </a:extLst>
            </p:cNvPr>
            <p:cNvSpPr/>
            <p:nvPr/>
          </p:nvSpPr>
          <p:spPr>
            <a:xfrm>
              <a:off x="4305754" y="3552762"/>
              <a:ext cx="124036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3200">
                <a:latin typeface="+mj-lt"/>
              </a:endParaRPr>
            </a:p>
          </p:txBody>
        </p:sp>
        <p:sp>
          <p:nvSpPr>
            <p:cNvPr id="192" name="直接连接符 387084">
              <a:extLst>
                <a:ext uri="{FF2B5EF4-FFF2-40B4-BE49-F238E27FC236}">
                  <a16:creationId xmlns:a16="http://schemas.microsoft.com/office/drawing/2014/main" xmlns="" id="{5D619372-FE1D-4251-A89E-46569984C1DB}"/>
                </a:ext>
              </a:extLst>
            </p:cNvPr>
            <p:cNvSpPr/>
            <p:nvPr/>
          </p:nvSpPr>
          <p:spPr>
            <a:xfrm>
              <a:off x="4305754" y="4935475"/>
              <a:ext cx="124036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3200">
                <a:latin typeface="+mj-lt"/>
              </a:endParaRPr>
            </a:p>
          </p:txBody>
        </p:sp>
        <p:sp>
          <p:nvSpPr>
            <p:cNvPr id="193" name="直接连接符 387085">
              <a:extLst>
                <a:ext uri="{FF2B5EF4-FFF2-40B4-BE49-F238E27FC236}">
                  <a16:creationId xmlns:a16="http://schemas.microsoft.com/office/drawing/2014/main" xmlns="" id="{C3ADB188-C9E2-4859-B98D-35E70B1F9463}"/>
                </a:ext>
              </a:extLst>
            </p:cNvPr>
            <p:cNvSpPr/>
            <p:nvPr/>
          </p:nvSpPr>
          <p:spPr>
            <a:xfrm flipV="1">
              <a:off x="6181121" y="5397438"/>
              <a:ext cx="0" cy="69215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3200">
                <a:latin typeface="+mj-lt"/>
              </a:endParaRPr>
            </a:p>
          </p:txBody>
        </p:sp>
        <p:sp>
          <p:nvSpPr>
            <p:cNvPr id="194" name="文本框 387086">
              <a:extLst>
                <a:ext uri="{FF2B5EF4-FFF2-40B4-BE49-F238E27FC236}">
                  <a16:creationId xmlns:a16="http://schemas.microsoft.com/office/drawing/2014/main" xmlns="" id="{46B92FD0-9313-4004-994B-5AF3BED42BB9}"/>
                </a:ext>
              </a:extLst>
            </p:cNvPr>
            <p:cNvSpPr txBox="1"/>
            <p:nvPr/>
          </p:nvSpPr>
          <p:spPr>
            <a:xfrm>
              <a:off x="6291188" y="5630801"/>
              <a:ext cx="742950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 eaLnBrk="0" hangingPunct="0"/>
              <a:endParaRPr lang="zh-CN" altLang="en-US" sz="3200" dirty="0">
                <a:latin typeface="+mj-lt"/>
                <a:ea typeface="宋体" panose="02010600030101010101" pitchFamily="2" charset="-122"/>
              </a:endParaRPr>
            </a:p>
          </p:txBody>
        </p:sp>
        <p:sp>
          <p:nvSpPr>
            <p:cNvPr id="195" name="直接连接符 387087">
              <a:extLst>
                <a:ext uri="{FF2B5EF4-FFF2-40B4-BE49-F238E27FC236}">
                  <a16:creationId xmlns:a16="http://schemas.microsoft.com/office/drawing/2014/main" xmlns="" id="{6EF64A2C-CD0E-4DFD-A914-90CA18E79BC7}"/>
                </a:ext>
              </a:extLst>
            </p:cNvPr>
            <p:cNvSpPr/>
            <p:nvPr/>
          </p:nvSpPr>
          <p:spPr>
            <a:xfrm>
              <a:off x="6786488" y="4222688"/>
              <a:ext cx="99271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3200">
                <a:latin typeface="+mj-lt"/>
              </a:endParaRPr>
            </a:p>
          </p:txBody>
        </p:sp>
        <p:sp>
          <p:nvSpPr>
            <p:cNvPr id="196" name="文本框 387088">
              <a:extLst>
                <a:ext uri="{FF2B5EF4-FFF2-40B4-BE49-F238E27FC236}">
                  <a16:creationId xmlns:a16="http://schemas.microsoft.com/office/drawing/2014/main" xmlns="" id="{2339FD4D-3442-4FA5-BC0D-B8B5438C01BA}"/>
                </a:ext>
              </a:extLst>
            </p:cNvPr>
            <p:cNvSpPr txBox="1"/>
            <p:nvPr/>
          </p:nvSpPr>
          <p:spPr>
            <a:xfrm>
              <a:off x="7779205" y="3413062"/>
              <a:ext cx="1240367" cy="1616076"/>
            </a:xfrm>
            <a:prstGeom prst="rect">
              <a:avLst/>
            </a:prstGeom>
            <a:solidFill>
              <a:srgbClr val="E3C9F7">
                <a:alpha val="34000"/>
              </a:srgbClr>
            </a:solidFill>
            <a:ln w="1270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cs typeface="+mn-ea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endParaRPr lang="zh-CN" altLang="en-US" sz="3200" dirty="0">
                <a:latin typeface="+mj-lt"/>
              </a:endParaRPr>
            </a:p>
            <a:p>
              <a:endParaRPr lang="zh-CN" altLang="en-US" sz="3200" dirty="0">
                <a:latin typeface="+mj-lt"/>
              </a:endParaRPr>
            </a:p>
          </p:txBody>
        </p:sp>
        <p:sp>
          <p:nvSpPr>
            <p:cNvPr id="197" name="直接连接符 387089">
              <a:extLst>
                <a:ext uri="{FF2B5EF4-FFF2-40B4-BE49-F238E27FC236}">
                  <a16:creationId xmlns:a16="http://schemas.microsoft.com/office/drawing/2014/main" xmlns="" id="{8C18BB4C-9150-4170-B414-FAF3663DF03D}"/>
                </a:ext>
              </a:extLst>
            </p:cNvPr>
            <p:cNvSpPr/>
            <p:nvPr/>
          </p:nvSpPr>
          <p:spPr>
            <a:xfrm>
              <a:off x="9019572" y="4222688"/>
              <a:ext cx="74295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3200">
                <a:latin typeface="+mj-lt"/>
              </a:endParaRPr>
            </a:p>
          </p:txBody>
        </p:sp>
        <p:sp>
          <p:nvSpPr>
            <p:cNvPr id="198" name="文本框 387090">
              <a:extLst>
                <a:ext uri="{FF2B5EF4-FFF2-40B4-BE49-F238E27FC236}">
                  <a16:creationId xmlns:a16="http://schemas.microsoft.com/office/drawing/2014/main" xmlns="" id="{2135D67D-8BC5-4315-9F7A-452D9440F820}"/>
                </a:ext>
              </a:extLst>
            </p:cNvPr>
            <p:cNvSpPr txBox="1"/>
            <p:nvPr/>
          </p:nvSpPr>
          <p:spPr>
            <a:xfrm>
              <a:off x="9762522" y="3552762"/>
              <a:ext cx="992717" cy="92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 eaLnBrk="0" hangingPunct="0"/>
              <a:endParaRPr lang="zh-CN" altLang="en-US" sz="3200" dirty="0">
                <a:latin typeface="+mj-lt"/>
                <a:ea typeface="宋体" panose="02010600030101010101" pitchFamily="2" charset="-122"/>
              </a:endParaRPr>
            </a:p>
          </p:txBody>
        </p:sp>
        <p:graphicFrame>
          <p:nvGraphicFramePr>
            <p:cNvPr id="199" name="对象 387091">
              <a:extLst>
                <a:ext uri="{FF2B5EF4-FFF2-40B4-BE49-F238E27FC236}">
                  <a16:creationId xmlns:a16="http://schemas.microsoft.com/office/drawing/2014/main" xmlns="" id="{88767DAE-A9C0-4D71-BB18-1DD44A254DE3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178808038"/>
                </p:ext>
              </p:extLst>
            </p:nvPr>
          </p:nvGraphicFramePr>
          <p:xfrm>
            <a:off x="3305416" y="3373055"/>
            <a:ext cx="762000" cy="359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4" r:id="rId4" imgW="330200" imgH="177165" progId="Equation.3">
                    <p:embed/>
                  </p:oleObj>
                </mc:Choice>
                <mc:Fallback>
                  <p:oleObj r:id="rId4" imgW="330200" imgH="177165" progId="Equation.3">
                    <p:embed/>
                    <p:pic>
                      <p:nvPicPr>
                        <p:cNvPr id="9235" name="对象 38709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05416" y="3373055"/>
                          <a:ext cx="762000" cy="3594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" name="对象 387092">
              <a:extLst>
                <a:ext uri="{FF2B5EF4-FFF2-40B4-BE49-F238E27FC236}">
                  <a16:creationId xmlns:a16="http://schemas.microsoft.com/office/drawing/2014/main" xmlns="" id="{32BB33F5-2F87-4D5D-97C9-40DE72F89B42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2416970731"/>
                </p:ext>
              </p:extLst>
            </p:nvPr>
          </p:nvGraphicFramePr>
          <p:xfrm>
            <a:off x="3313036" y="4764340"/>
            <a:ext cx="9144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5" r:id="rId6" imgW="354965" imgH="177800" progId="Equation.3">
                    <p:embed/>
                  </p:oleObj>
                </mc:Choice>
                <mc:Fallback>
                  <p:oleObj r:id="rId6" imgW="354965" imgH="177800" progId="Equation.3">
                    <p:embed/>
                    <p:pic>
                      <p:nvPicPr>
                        <p:cNvPr id="9236" name="对象 38709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13036" y="4764340"/>
                          <a:ext cx="914400" cy="342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" name="对象 387093">
              <a:extLst>
                <a:ext uri="{FF2B5EF4-FFF2-40B4-BE49-F238E27FC236}">
                  <a16:creationId xmlns:a16="http://schemas.microsoft.com/office/drawing/2014/main" xmlns="" id="{6FC897F4-A790-414B-B3C5-EEE0A376F245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520908539"/>
                </p:ext>
              </p:extLst>
            </p:nvPr>
          </p:nvGraphicFramePr>
          <p:xfrm>
            <a:off x="5979401" y="3992180"/>
            <a:ext cx="546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6" r:id="rId8" imgW="165100" imgH="177800" progId="Equation.3">
                    <p:embed/>
                  </p:oleObj>
                </mc:Choice>
                <mc:Fallback>
                  <p:oleObj r:id="rId8" imgW="165100" imgH="177800" progId="Equation.3">
                    <p:embed/>
                    <p:pic>
                      <p:nvPicPr>
                        <p:cNvPr id="9237" name="对象 38709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979401" y="3992180"/>
                          <a:ext cx="546100" cy="457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" name="对象 387094">
              <a:extLst>
                <a:ext uri="{FF2B5EF4-FFF2-40B4-BE49-F238E27FC236}">
                  <a16:creationId xmlns:a16="http://schemas.microsoft.com/office/drawing/2014/main" xmlns="" id="{880A507C-75C9-4447-B86A-10191EDB8983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703544840"/>
                </p:ext>
              </p:extLst>
            </p:nvPr>
          </p:nvGraphicFramePr>
          <p:xfrm>
            <a:off x="7947446" y="4041775"/>
            <a:ext cx="10160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7" name="Equation" r:id="rId10" imgW="431800" imgH="203200" progId="Equation.DSMT4">
                    <p:embed/>
                  </p:oleObj>
                </mc:Choice>
                <mc:Fallback>
                  <p:oleObj name="Equation" r:id="rId10" imgW="431800" imgH="203200" progId="Equation.DSMT4">
                    <p:embed/>
                    <p:pic>
                      <p:nvPicPr>
                        <p:cNvPr id="9238" name="对象 38709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947446" y="4041775"/>
                          <a:ext cx="1016000" cy="3619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" name="对象 387095">
              <a:extLst>
                <a:ext uri="{FF2B5EF4-FFF2-40B4-BE49-F238E27FC236}">
                  <a16:creationId xmlns:a16="http://schemas.microsoft.com/office/drawing/2014/main" xmlns="" id="{513FFE9A-37C8-44C5-9B3F-BABBABEAF98D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562089097"/>
                </p:ext>
              </p:extLst>
            </p:nvPr>
          </p:nvGraphicFramePr>
          <p:xfrm>
            <a:off x="9762731" y="3992180"/>
            <a:ext cx="609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" r:id="rId12" imgW="228600" imgH="228600" progId="Equation.3">
                    <p:embed/>
                  </p:oleObj>
                </mc:Choice>
                <mc:Fallback>
                  <p:oleObj r:id="rId12" imgW="228600" imgH="228600" progId="Equation.3">
                    <p:embed/>
                    <p:pic>
                      <p:nvPicPr>
                        <p:cNvPr id="9239" name="对象 38709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762731" y="3992180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" name="对象 387096">
              <a:extLst>
                <a:ext uri="{FF2B5EF4-FFF2-40B4-BE49-F238E27FC236}">
                  <a16:creationId xmlns:a16="http://schemas.microsoft.com/office/drawing/2014/main" xmlns="" id="{728E3752-AA79-4EAA-80FE-B2C74B7211EE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810207228"/>
                </p:ext>
              </p:extLst>
            </p:nvPr>
          </p:nvGraphicFramePr>
          <p:xfrm>
            <a:off x="2017636" y="3400995"/>
            <a:ext cx="3444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" r:id="rId14" imgW="152400" imgH="177800" progId="Equation.3">
                    <p:embed/>
                  </p:oleObj>
                </mc:Choice>
                <mc:Fallback>
                  <p:oleObj r:id="rId14" imgW="152400" imgH="177800" progId="Equation.3">
                    <p:embed/>
                    <p:pic>
                      <p:nvPicPr>
                        <p:cNvPr id="9240" name="对象 38709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017636" y="3400995"/>
                          <a:ext cx="344488" cy="304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" name="对象 387097">
              <a:extLst>
                <a:ext uri="{FF2B5EF4-FFF2-40B4-BE49-F238E27FC236}">
                  <a16:creationId xmlns:a16="http://schemas.microsoft.com/office/drawing/2014/main" xmlns="" id="{ED4E513D-A58B-457F-9814-DFCC3C64E21E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372421699"/>
                </p:ext>
              </p:extLst>
            </p:nvPr>
          </p:nvGraphicFramePr>
          <p:xfrm>
            <a:off x="2017636" y="478339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" r:id="rId16" imgW="177800" imgH="177800" progId="Equation.3">
                    <p:embed/>
                  </p:oleObj>
                </mc:Choice>
                <mc:Fallback>
                  <p:oleObj r:id="rId16" imgW="177800" imgH="177800" progId="Equation.3">
                    <p:embed/>
                    <p:pic>
                      <p:nvPicPr>
                        <p:cNvPr id="9241" name="对象 38709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017636" y="4783390"/>
                          <a:ext cx="406400" cy="304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" name="对象 387098">
              <a:extLst>
                <a:ext uri="{FF2B5EF4-FFF2-40B4-BE49-F238E27FC236}">
                  <a16:creationId xmlns:a16="http://schemas.microsoft.com/office/drawing/2014/main" xmlns="" id="{EA9FD5DA-25DE-4A51-9FFD-D588F3516449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956902358"/>
                </p:ext>
              </p:extLst>
            </p:nvPr>
          </p:nvGraphicFramePr>
          <p:xfrm>
            <a:off x="6291186" y="5816535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1" r:id="rId18" imgW="165100" imgH="165100" progId="Equation.3">
                    <p:embed/>
                  </p:oleObj>
                </mc:Choice>
                <mc:Fallback>
                  <p:oleObj r:id="rId18" imgW="165100" imgH="165100" progId="Equation.3">
                    <p:embed/>
                    <p:pic>
                      <p:nvPicPr>
                        <p:cNvPr id="9242" name="对象 38709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291186" y="5816535"/>
                          <a:ext cx="406400" cy="304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2" name="组合 211">
            <a:extLst>
              <a:ext uri="{FF2B5EF4-FFF2-40B4-BE49-F238E27FC236}">
                <a16:creationId xmlns:a16="http://schemas.microsoft.com/office/drawing/2014/main" xmlns="" id="{E487A278-DA8F-4D48-83D4-218A4067EC66}"/>
              </a:ext>
            </a:extLst>
          </p:cNvPr>
          <p:cNvGrpSpPr/>
          <p:nvPr/>
        </p:nvGrpSpPr>
        <p:grpSpPr>
          <a:xfrm>
            <a:off x="1259350" y="637786"/>
            <a:ext cx="1835048" cy="840284"/>
            <a:chOff x="3135993" y="1051060"/>
            <a:chExt cx="1835048" cy="840284"/>
          </a:xfrm>
        </p:grpSpPr>
        <p:sp>
          <p:nvSpPr>
            <p:cNvPr id="213" name="矩形: 圆角 212">
              <a:extLst>
                <a:ext uri="{FF2B5EF4-FFF2-40B4-BE49-F238E27FC236}">
                  <a16:creationId xmlns:a16="http://schemas.microsoft.com/office/drawing/2014/main" xmlns="" id="{BEF601DB-7B4C-48DD-860E-869ED930C657}"/>
                </a:ext>
              </a:extLst>
            </p:cNvPr>
            <p:cNvSpPr/>
            <p:nvPr/>
          </p:nvSpPr>
          <p:spPr>
            <a:xfrm>
              <a:off x="3839426" y="1280937"/>
              <a:ext cx="1131615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4" name="矩形 213">
              <a:extLst>
                <a:ext uri="{FF2B5EF4-FFF2-40B4-BE49-F238E27FC236}">
                  <a16:creationId xmlns:a16="http://schemas.microsoft.com/office/drawing/2014/main" xmlns="" id="{A8E5826B-F030-4B91-BE73-0F0F7AF2DE97}"/>
                </a:ext>
              </a:extLst>
            </p:cNvPr>
            <p:cNvSpPr/>
            <p:nvPr/>
          </p:nvSpPr>
          <p:spPr>
            <a:xfrm>
              <a:off x="3972879" y="1333399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嵌入</a:t>
              </a:r>
            </a:p>
          </p:txBody>
        </p:sp>
        <p:sp>
          <p:nvSpPr>
            <p:cNvPr id="215" name="矩形 214">
              <a:extLst>
                <a:ext uri="{FF2B5EF4-FFF2-40B4-BE49-F238E27FC236}">
                  <a16:creationId xmlns:a16="http://schemas.microsoft.com/office/drawing/2014/main" xmlns="" id="{1884613B-6BEE-4036-987A-91BCDE5E940A}"/>
                </a:ext>
              </a:extLst>
            </p:cNvPr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 smtClean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2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216" name="直接连接符 215">
              <a:extLst>
                <a:ext uri="{FF2B5EF4-FFF2-40B4-BE49-F238E27FC236}">
                  <a16:creationId xmlns:a16="http://schemas.microsoft.com/office/drawing/2014/main" xmlns="" id="{C861B733-AA4F-46FF-B91A-AF11562E96BA}"/>
                </a:ext>
              </a:extLst>
            </p:cNvPr>
            <p:cNvCxnSpPr>
              <a:cxnSpLocks/>
            </p:cNvCxnSpPr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4880397" y="5577887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水印嵌入过程</a:t>
            </a:r>
            <a:endParaRPr lang="zh-CN" altLang="en-US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76081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组合 162">
            <a:extLst>
              <a:ext uri="{FF2B5EF4-FFF2-40B4-BE49-F238E27FC236}">
                <a16:creationId xmlns:a16="http://schemas.microsoft.com/office/drawing/2014/main" xmlns="" id="{464A3489-019B-45F3-B7B4-2B569A69C8CE}"/>
              </a:ext>
            </a:extLst>
          </p:cNvPr>
          <p:cNvGrpSpPr/>
          <p:nvPr/>
        </p:nvGrpSpPr>
        <p:grpSpPr>
          <a:xfrm>
            <a:off x="779507" y="1945997"/>
            <a:ext cx="1083981" cy="763004"/>
            <a:chOff x="4397979" y="1511803"/>
            <a:chExt cx="1083981" cy="763004"/>
          </a:xfrm>
        </p:grpSpPr>
        <p:sp>
          <p:nvSpPr>
            <p:cNvPr id="164" name="矩形: 圆角 163">
              <a:extLst>
                <a:ext uri="{FF2B5EF4-FFF2-40B4-BE49-F238E27FC236}">
                  <a16:creationId xmlns:a16="http://schemas.microsoft.com/office/drawing/2014/main" xmlns="" id="{89E533D5-6E1C-4911-81B9-A5345B2240B7}"/>
                </a:ext>
              </a:extLst>
            </p:cNvPr>
            <p:cNvSpPr/>
            <p:nvPr/>
          </p:nvSpPr>
          <p:spPr>
            <a:xfrm>
              <a:off x="4512180" y="1596162"/>
              <a:ext cx="969780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65" name="组合 164">
              <a:extLst>
                <a:ext uri="{FF2B5EF4-FFF2-40B4-BE49-F238E27FC236}">
                  <a16:creationId xmlns:a16="http://schemas.microsoft.com/office/drawing/2014/main" xmlns="" id="{40BD7E69-2A12-4326-8446-C57F0EFD7820}"/>
                </a:ext>
              </a:extLst>
            </p:cNvPr>
            <p:cNvGrpSpPr/>
            <p:nvPr/>
          </p:nvGrpSpPr>
          <p:grpSpPr>
            <a:xfrm>
              <a:off x="4397979" y="1511803"/>
              <a:ext cx="1026038" cy="763004"/>
              <a:chOff x="4397979" y="1511803"/>
              <a:chExt cx="1026038" cy="763004"/>
            </a:xfrm>
          </p:grpSpPr>
          <p:sp>
            <p:nvSpPr>
              <p:cNvPr id="166" name="Freeform 17">
                <a:extLst>
                  <a:ext uri="{FF2B5EF4-FFF2-40B4-BE49-F238E27FC236}">
                    <a16:creationId xmlns:a16="http://schemas.microsoft.com/office/drawing/2014/main" xmlns="" id="{6925CD71-2624-4AA5-BF3E-D5619C2F8A26}"/>
                  </a:ext>
                </a:extLst>
              </p:cNvPr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xmlns="" id="{1A8C384B-3831-4150-8AC7-A4D1FEBEB0E7}"/>
                  </a:ext>
                </a:extLst>
              </p:cNvPr>
              <p:cNvSpPr/>
              <p:nvPr/>
            </p:nvSpPr>
            <p:spPr>
              <a:xfrm>
                <a:off x="4599752" y="1511803"/>
                <a:ext cx="824265" cy="6612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ea typeface="思源黑体 CN Heavy" panose="020B0A00000000000000" pitchFamily="34" charset="-122"/>
                  </a:rPr>
                  <a:t>CPP</a:t>
                </a:r>
                <a:endPara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思源黑体 CN Heavy" panose="020B0A00000000000000" pitchFamily="34" charset="-122"/>
                </a:endParaRPr>
              </a:p>
            </p:txBody>
          </p:sp>
        </p:grpSp>
      </p:grpSp>
      <p:sp>
        <p:nvSpPr>
          <p:cNvPr id="168" name="矩形 167">
            <a:extLst>
              <a:ext uri="{FF2B5EF4-FFF2-40B4-BE49-F238E27FC236}">
                <a16:creationId xmlns:a16="http://schemas.microsoft.com/office/drawing/2014/main" xmlns="" id="{08D146E0-4474-4D6C-807E-5F0E416E0469}"/>
              </a:ext>
            </a:extLst>
          </p:cNvPr>
          <p:cNvSpPr/>
          <p:nvPr/>
        </p:nvSpPr>
        <p:spPr>
          <a:xfrm>
            <a:off x="1545642" y="1994916"/>
            <a:ext cx="5534658" cy="587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zh-CN" altLang="en-US" sz="2400" dirty="0"/>
              <a:t>对被保护的数字产品进行的预处理</a:t>
            </a:r>
            <a:endParaRPr lang="zh-CN" altLang="en-US" sz="2400" dirty="0">
              <a:solidFill>
                <a:srgbClr val="0F73EE"/>
              </a:solidFill>
            </a:endParaRPr>
          </a:p>
        </p:txBody>
      </p:sp>
      <p:grpSp>
        <p:nvGrpSpPr>
          <p:cNvPr id="169" name="组合 168">
            <a:extLst>
              <a:ext uri="{FF2B5EF4-FFF2-40B4-BE49-F238E27FC236}">
                <a16:creationId xmlns:a16="http://schemas.microsoft.com/office/drawing/2014/main" xmlns="" id="{8F59C661-D84F-4361-BAA6-1099F2C3A273}"/>
              </a:ext>
            </a:extLst>
          </p:cNvPr>
          <p:cNvGrpSpPr/>
          <p:nvPr/>
        </p:nvGrpSpPr>
        <p:grpSpPr>
          <a:xfrm>
            <a:off x="779507" y="2910398"/>
            <a:ext cx="1083981" cy="763004"/>
            <a:chOff x="4397979" y="1511803"/>
            <a:chExt cx="1083981" cy="763004"/>
          </a:xfrm>
        </p:grpSpPr>
        <p:sp>
          <p:nvSpPr>
            <p:cNvPr id="170" name="矩形: 圆角 169">
              <a:extLst>
                <a:ext uri="{FF2B5EF4-FFF2-40B4-BE49-F238E27FC236}">
                  <a16:creationId xmlns:a16="http://schemas.microsoft.com/office/drawing/2014/main" xmlns="" id="{A4722914-8FFF-48CB-A293-69EC431D7AC8}"/>
                </a:ext>
              </a:extLst>
            </p:cNvPr>
            <p:cNvSpPr/>
            <p:nvPr/>
          </p:nvSpPr>
          <p:spPr>
            <a:xfrm>
              <a:off x="4512180" y="1596162"/>
              <a:ext cx="969780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71" name="组合 170">
              <a:extLst>
                <a:ext uri="{FF2B5EF4-FFF2-40B4-BE49-F238E27FC236}">
                  <a16:creationId xmlns:a16="http://schemas.microsoft.com/office/drawing/2014/main" xmlns="" id="{5ED6BAB6-AF52-4554-B55B-555F40A84A94}"/>
                </a:ext>
              </a:extLst>
            </p:cNvPr>
            <p:cNvGrpSpPr/>
            <p:nvPr/>
          </p:nvGrpSpPr>
          <p:grpSpPr>
            <a:xfrm>
              <a:off x="4397979" y="1511803"/>
              <a:ext cx="1083981" cy="763004"/>
              <a:chOff x="4397979" y="1511803"/>
              <a:chExt cx="1083981" cy="763004"/>
            </a:xfrm>
          </p:grpSpPr>
          <p:sp>
            <p:nvSpPr>
              <p:cNvPr id="172" name="Freeform 17">
                <a:extLst>
                  <a:ext uri="{FF2B5EF4-FFF2-40B4-BE49-F238E27FC236}">
                    <a16:creationId xmlns:a16="http://schemas.microsoft.com/office/drawing/2014/main" xmlns="" id="{328EC157-1F88-4C7C-9D5B-CD564B59F10C}"/>
                  </a:ext>
                </a:extLst>
              </p:cNvPr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xmlns="" id="{20664E4C-3FA9-4FE1-A29C-0E30F5D99C15}"/>
                  </a:ext>
                </a:extLst>
              </p:cNvPr>
              <p:cNvSpPr/>
              <p:nvPr/>
            </p:nvSpPr>
            <p:spPr>
              <a:xfrm>
                <a:off x="4475018" y="1511803"/>
                <a:ext cx="1006942" cy="6612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ea typeface="思源黑体 CN Heavy" panose="020B0A00000000000000" pitchFamily="34" charset="-122"/>
                  </a:rPr>
                  <a:t> WPP</a:t>
                </a:r>
                <a:endPara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思源黑体 CN Heavy" panose="020B0A00000000000000" pitchFamily="34" charset="-122"/>
                </a:endParaRPr>
              </a:p>
            </p:txBody>
          </p:sp>
        </p:grpSp>
      </p:grpSp>
      <p:sp>
        <p:nvSpPr>
          <p:cNvPr id="174" name="矩形 173">
            <a:extLst>
              <a:ext uri="{FF2B5EF4-FFF2-40B4-BE49-F238E27FC236}">
                <a16:creationId xmlns:a16="http://schemas.microsoft.com/office/drawing/2014/main" xmlns="" id="{1E3BFB44-B7C2-4B5F-BA2A-53A841DF08D9}"/>
              </a:ext>
            </a:extLst>
          </p:cNvPr>
          <p:cNvSpPr/>
          <p:nvPr/>
        </p:nvSpPr>
        <p:spPr>
          <a:xfrm>
            <a:off x="1545642" y="2959317"/>
            <a:ext cx="5534658" cy="587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zh-CN" altLang="en-US" sz="2400" dirty="0"/>
              <a:t>对数字水印 </a:t>
            </a:r>
            <a:r>
              <a:rPr lang="en-US" altLang="zh-CN" sz="2400" dirty="0"/>
              <a:t>W </a:t>
            </a:r>
            <a:r>
              <a:rPr lang="zh-CN" altLang="en-US" sz="2400" dirty="0"/>
              <a:t>进行的预处理</a:t>
            </a:r>
          </a:p>
        </p:txBody>
      </p:sp>
      <p:grpSp>
        <p:nvGrpSpPr>
          <p:cNvPr id="175" name="组合 174">
            <a:extLst>
              <a:ext uri="{FF2B5EF4-FFF2-40B4-BE49-F238E27FC236}">
                <a16:creationId xmlns:a16="http://schemas.microsoft.com/office/drawing/2014/main" xmlns="" id="{79956688-15CE-4CBE-93C7-F119B988B30B}"/>
              </a:ext>
            </a:extLst>
          </p:cNvPr>
          <p:cNvGrpSpPr/>
          <p:nvPr/>
        </p:nvGrpSpPr>
        <p:grpSpPr>
          <a:xfrm>
            <a:off x="779507" y="3874799"/>
            <a:ext cx="1083981" cy="763004"/>
            <a:chOff x="4397979" y="1511803"/>
            <a:chExt cx="1083981" cy="763004"/>
          </a:xfrm>
        </p:grpSpPr>
        <p:sp>
          <p:nvSpPr>
            <p:cNvPr id="176" name="矩形: 圆角 175">
              <a:extLst>
                <a:ext uri="{FF2B5EF4-FFF2-40B4-BE49-F238E27FC236}">
                  <a16:creationId xmlns:a16="http://schemas.microsoft.com/office/drawing/2014/main" xmlns="" id="{01995F0F-8705-4793-9AC5-C039B7F510EB}"/>
                </a:ext>
              </a:extLst>
            </p:cNvPr>
            <p:cNvSpPr/>
            <p:nvPr/>
          </p:nvSpPr>
          <p:spPr>
            <a:xfrm>
              <a:off x="4512180" y="1596162"/>
              <a:ext cx="969780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77" name="组合 176">
              <a:extLst>
                <a:ext uri="{FF2B5EF4-FFF2-40B4-BE49-F238E27FC236}">
                  <a16:creationId xmlns:a16="http://schemas.microsoft.com/office/drawing/2014/main" xmlns="" id="{2E25AFF9-7AC7-4C31-B00E-47271BEAB172}"/>
                </a:ext>
              </a:extLst>
            </p:cNvPr>
            <p:cNvGrpSpPr/>
            <p:nvPr/>
          </p:nvGrpSpPr>
          <p:grpSpPr>
            <a:xfrm>
              <a:off x="4397979" y="1511803"/>
              <a:ext cx="847570" cy="763004"/>
              <a:chOff x="4397979" y="1511803"/>
              <a:chExt cx="847570" cy="763004"/>
            </a:xfrm>
          </p:grpSpPr>
          <p:sp>
            <p:nvSpPr>
              <p:cNvPr id="178" name="Freeform 17">
                <a:extLst>
                  <a:ext uri="{FF2B5EF4-FFF2-40B4-BE49-F238E27FC236}">
                    <a16:creationId xmlns:a16="http://schemas.microsoft.com/office/drawing/2014/main" xmlns="" id="{2A6C043E-1360-48A6-8504-31EAF24F2CF0}"/>
                  </a:ext>
                </a:extLst>
              </p:cNvPr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79" name="矩形 178">
                <a:extLst>
                  <a:ext uri="{FF2B5EF4-FFF2-40B4-BE49-F238E27FC236}">
                    <a16:creationId xmlns:a16="http://schemas.microsoft.com/office/drawing/2014/main" xmlns="" id="{3DE7CCAF-B70C-4192-80E3-940B36332E6B}"/>
                  </a:ext>
                </a:extLst>
              </p:cNvPr>
              <p:cNvSpPr/>
              <p:nvPr/>
            </p:nvSpPr>
            <p:spPr>
              <a:xfrm>
                <a:off x="4711428" y="1511803"/>
                <a:ext cx="534121" cy="6612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ea typeface="思源黑体 CN Heavy" panose="020B0A00000000000000" pitchFamily="34" charset="-122"/>
                  </a:rPr>
                  <a:t> G</a:t>
                </a:r>
                <a:endPara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思源黑体 CN Heavy" panose="020B0A00000000000000" pitchFamily="34" charset="-122"/>
                </a:endParaRPr>
              </a:p>
            </p:txBody>
          </p:sp>
        </p:grpSp>
      </p:grpSp>
      <p:sp>
        <p:nvSpPr>
          <p:cNvPr id="180" name="矩形 179">
            <a:extLst>
              <a:ext uri="{FF2B5EF4-FFF2-40B4-BE49-F238E27FC236}">
                <a16:creationId xmlns:a16="http://schemas.microsoft.com/office/drawing/2014/main" xmlns="" id="{D3593DB8-6EF1-4D3D-9094-F02ED5A06240}"/>
              </a:ext>
            </a:extLst>
          </p:cNvPr>
          <p:cNvSpPr/>
          <p:nvPr/>
        </p:nvSpPr>
        <p:spPr>
          <a:xfrm>
            <a:off x="1545642" y="3923718"/>
            <a:ext cx="5534658" cy="587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zh-CN" altLang="en-US" sz="2400" dirty="0"/>
              <a:t>数字水印嵌入算法</a:t>
            </a:r>
            <a:endParaRPr lang="zh-CN" altLang="en-US" sz="2400" dirty="0">
              <a:solidFill>
                <a:srgbClr val="0F73EE"/>
              </a:solidFill>
            </a:endParaRPr>
          </a:p>
        </p:txBody>
      </p:sp>
      <p:grpSp>
        <p:nvGrpSpPr>
          <p:cNvPr id="181" name="组合 180">
            <a:extLst>
              <a:ext uri="{FF2B5EF4-FFF2-40B4-BE49-F238E27FC236}">
                <a16:creationId xmlns:a16="http://schemas.microsoft.com/office/drawing/2014/main" xmlns="" id="{14274C12-3CAE-411D-ABED-638EE65B6F25}"/>
              </a:ext>
            </a:extLst>
          </p:cNvPr>
          <p:cNvGrpSpPr/>
          <p:nvPr/>
        </p:nvGrpSpPr>
        <p:grpSpPr>
          <a:xfrm>
            <a:off x="779507" y="4839199"/>
            <a:ext cx="1101678" cy="763004"/>
            <a:chOff x="4397979" y="1511803"/>
            <a:chExt cx="1101678" cy="763004"/>
          </a:xfrm>
        </p:grpSpPr>
        <p:sp>
          <p:nvSpPr>
            <p:cNvPr id="182" name="矩形: 圆角 181">
              <a:extLst>
                <a:ext uri="{FF2B5EF4-FFF2-40B4-BE49-F238E27FC236}">
                  <a16:creationId xmlns:a16="http://schemas.microsoft.com/office/drawing/2014/main" xmlns="" id="{B87765ED-95E3-46B9-A9A2-A1374052B990}"/>
                </a:ext>
              </a:extLst>
            </p:cNvPr>
            <p:cNvSpPr/>
            <p:nvPr/>
          </p:nvSpPr>
          <p:spPr>
            <a:xfrm>
              <a:off x="4512180" y="1596162"/>
              <a:ext cx="969780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83" name="组合 182">
              <a:extLst>
                <a:ext uri="{FF2B5EF4-FFF2-40B4-BE49-F238E27FC236}">
                  <a16:creationId xmlns:a16="http://schemas.microsoft.com/office/drawing/2014/main" xmlns="" id="{1390789E-2470-4DC6-9487-A3F8ECD3F639}"/>
                </a:ext>
              </a:extLst>
            </p:cNvPr>
            <p:cNvGrpSpPr/>
            <p:nvPr/>
          </p:nvGrpSpPr>
          <p:grpSpPr>
            <a:xfrm>
              <a:off x="4397979" y="1511803"/>
              <a:ext cx="1101678" cy="763004"/>
              <a:chOff x="4397979" y="1511803"/>
              <a:chExt cx="1101678" cy="763004"/>
            </a:xfrm>
          </p:grpSpPr>
          <p:sp>
            <p:nvSpPr>
              <p:cNvPr id="184" name="Freeform 17">
                <a:extLst>
                  <a:ext uri="{FF2B5EF4-FFF2-40B4-BE49-F238E27FC236}">
                    <a16:creationId xmlns:a16="http://schemas.microsoft.com/office/drawing/2014/main" xmlns="" id="{2FAC9E5D-1EF9-49AB-AB99-2E5A3672CDC1}"/>
                  </a:ext>
                </a:extLst>
              </p:cNvPr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85" name="矩形 184">
                <a:extLst>
                  <a:ext uri="{FF2B5EF4-FFF2-40B4-BE49-F238E27FC236}">
                    <a16:creationId xmlns:a16="http://schemas.microsoft.com/office/drawing/2014/main" xmlns="" id="{B3EA660F-2958-4725-9365-1AA7E7F91007}"/>
                  </a:ext>
                </a:extLst>
              </p:cNvPr>
              <p:cNvSpPr/>
              <p:nvPr/>
            </p:nvSpPr>
            <p:spPr>
              <a:xfrm>
                <a:off x="4475018" y="1511803"/>
                <a:ext cx="1024639" cy="6612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ea typeface="思源黑体 CN Heavy" panose="020B0A00000000000000" pitchFamily="34" charset="-122"/>
                  </a:rPr>
                  <a:t>CPP</a:t>
                </a:r>
                <a:r>
                  <a:rPr lang="en-US" altLang="zh-CN" sz="2800" baseline="30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ea typeface="思源黑体 CN Heavy" panose="020B0A00000000000000" pitchFamily="34" charset="-122"/>
                  </a:rPr>
                  <a:t>-1</a:t>
                </a:r>
                <a:endParaRPr lang="zh-CN" altLang="en-US" sz="2800" baseline="30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思源黑体 CN Heavy" panose="020B0A00000000000000" pitchFamily="34" charset="-122"/>
                </a:endParaRPr>
              </a:p>
            </p:txBody>
          </p:sp>
        </p:grpSp>
      </p:grpSp>
      <p:sp>
        <p:nvSpPr>
          <p:cNvPr id="186" name="矩形 185">
            <a:extLst>
              <a:ext uri="{FF2B5EF4-FFF2-40B4-BE49-F238E27FC236}">
                <a16:creationId xmlns:a16="http://schemas.microsoft.com/office/drawing/2014/main" xmlns="" id="{E9B0D39E-6C7C-4BE1-96E6-3E8FF35E0265}"/>
              </a:ext>
            </a:extLst>
          </p:cNvPr>
          <p:cNvSpPr/>
          <p:nvPr/>
        </p:nvSpPr>
        <p:spPr>
          <a:xfrm>
            <a:off x="1515748" y="4888118"/>
            <a:ext cx="5534658" cy="587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altLang="zh-CN" sz="2400" dirty="0"/>
              <a:t>CPP</a:t>
            </a:r>
            <a:r>
              <a:rPr lang="zh-CN" altLang="en-US" sz="2400" dirty="0"/>
              <a:t>的逆操作</a:t>
            </a:r>
          </a:p>
        </p:txBody>
      </p:sp>
      <p:grpSp>
        <p:nvGrpSpPr>
          <p:cNvPr id="191" name="组合 190">
            <a:extLst>
              <a:ext uri="{FF2B5EF4-FFF2-40B4-BE49-F238E27FC236}">
                <a16:creationId xmlns:a16="http://schemas.microsoft.com/office/drawing/2014/main" xmlns="" id="{834169D7-4FE5-4387-915D-4720B5A40595}"/>
              </a:ext>
            </a:extLst>
          </p:cNvPr>
          <p:cNvGrpSpPr/>
          <p:nvPr/>
        </p:nvGrpSpPr>
        <p:grpSpPr>
          <a:xfrm>
            <a:off x="6751099" y="1945997"/>
            <a:ext cx="847570" cy="763004"/>
            <a:chOff x="4397979" y="1511803"/>
            <a:chExt cx="847570" cy="763004"/>
          </a:xfrm>
        </p:grpSpPr>
        <p:sp>
          <p:nvSpPr>
            <p:cNvPr id="192" name="矩形: 圆角 191">
              <a:extLst>
                <a:ext uri="{FF2B5EF4-FFF2-40B4-BE49-F238E27FC236}">
                  <a16:creationId xmlns:a16="http://schemas.microsoft.com/office/drawing/2014/main" xmlns="" id="{9791AAC0-8990-442B-B7A3-2911B337ED63}"/>
                </a:ext>
              </a:extLst>
            </p:cNvPr>
            <p:cNvSpPr/>
            <p:nvPr/>
          </p:nvSpPr>
          <p:spPr>
            <a:xfrm>
              <a:off x="4512180" y="1596162"/>
              <a:ext cx="733369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xmlns="" id="{7401FA90-2648-44FB-897E-CFC8DB0F05FA}"/>
                </a:ext>
              </a:extLst>
            </p:cNvPr>
            <p:cNvGrpSpPr/>
            <p:nvPr/>
          </p:nvGrpSpPr>
          <p:grpSpPr>
            <a:xfrm>
              <a:off x="4397979" y="1511803"/>
              <a:ext cx="715055" cy="763004"/>
              <a:chOff x="4397979" y="1511803"/>
              <a:chExt cx="715055" cy="763004"/>
            </a:xfrm>
          </p:grpSpPr>
          <p:sp>
            <p:nvSpPr>
              <p:cNvPr id="194" name="Freeform 17">
                <a:extLst>
                  <a:ext uri="{FF2B5EF4-FFF2-40B4-BE49-F238E27FC236}">
                    <a16:creationId xmlns:a16="http://schemas.microsoft.com/office/drawing/2014/main" xmlns="" id="{A91E4E4A-1EE9-457F-ACD2-11581786CF22}"/>
                  </a:ext>
                </a:extLst>
              </p:cNvPr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95" name="矩形 194">
                <a:extLst>
                  <a:ext uri="{FF2B5EF4-FFF2-40B4-BE49-F238E27FC236}">
                    <a16:creationId xmlns:a16="http://schemas.microsoft.com/office/drawing/2014/main" xmlns="" id="{FC6E2728-130B-4618-B643-8EA845492CC2}"/>
                  </a:ext>
                </a:extLst>
              </p:cNvPr>
              <p:cNvSpPr/>
              <p:nvPr/>
            </p:nvSpPr>
            <p:spPr>
              <a:xfrm>
                <a:off x="4599752" y="1511803"/>
                <a:ext cx="513282" cy="6612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ea typeface="思源黑体 CN Heavy" panose="020B0A00000000000000" pitchFamily="34" charset="-122"/>
                  </a:rPr>
                  <a:t> C</a:t>
                </a:r>
                <a:endPara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思源黑体 CN Heavy" panose="020B0A00000000000000" pitchFamily="34" charset="-122"/>
                </a:endParaRPr>
              </a:p>
            </p:txBody>
          </p:sp>
        </p:grpSp>
      </p:grpSp>
      <p:sp>
        <p:nvSpPr>
          <p:cNvPr id="196" name="矩形 195">
            <a:extLst>
              <a:ext uri="{FF2B5EF4-FFF2-40B4-BE49-F238E27FC236}">
                <a16:creationId xmlns:a16="http://schemas.microsoft.com/office/drawing/2014/main" xmlns="" id="{A4B6BDEC-3BF5-4A54-A31F-875289D4D3AE}"/>
              </a:ext>
            </a:extLst>
          </p:cNvPr>
          <p:cNvSpPr/>
          <p:nvPr/>
        </p:nvSpPr>
        <p:spPr>
          <a:xfrm>
            <a:off x="7231984" y="1994916"/>
            <a:ext cx="4750301" cy="587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zh-CN" altLang="en-US" sz="2400" dirty="0"/>
              <a:t>被保护的数字产品</a:t>
            </a:r>
            <a:endParaRPr lang="zh-CN" altLang="en-US" sz="2400" dirty="0">
              <a:solidFill>
                <a:srgbClr val="0F73EE"/>
              </a:solidFill>
            </a:endParaRPr>
          </a:p>
        </p:txBody>
      </p:sp>
      <p:grpSp>
        <p:nvGrpSpPr>
          <p:cNvPr id="197" name="组合 196">
            <a:extLst>
              <a:ext uri="{FF2B5EF4-FFF2-40B4-BE49-F238E27FC236}">
                <a16:creationId xmlns:a16="http://schemas.microsoft.com/office/drawing/2014/main" xmlns="" id="{FD80FF38-EA3E-4B52-89EC-0DF376C2E5A7}"/>
              </a:ext>
            </a:extLst>
          </p:cNvPr>
          <p:cNvGrpSpPr/>
          <p:nvPr/>
        </p:nvGrpSpPr>
        <p:grpSpPr>
          <a:xfrm>
            <a:off x="6751099" y="2910398"/>
            <a:ext cx="847570" cy="763004"/>
            <a:chOff x="4397979" y="1511803"/>
            <a:chExt cx="847570" cy="763004"/>
          </a:xfrm>
        </p:grpSpPr>
        <p:sp>
          <p:nvSpPr>
            <p:cNvPr id="198" name="矩形: 圆角 197">
              <a:extLst>
                <a:ext uri="{FF2B5EF4-FFF2-40B4-BE49-F238E27FC236}">
                  <a16:creationId xmlns:a16="http://schemas.microsoft.com/office/drawing/2014/main" xmlns="" id="{334DB8C0-48C2-48B9-8FF6-C9E3DA7AACAA}"/>
                </a:ext>
              </a:extLst>
            </p:cNvPr>
            <p:cNvSpPr/>
            <p:nvPr/>
          </p:nvSpPr>
          <p:spPr>
            <a:xfrm>
              <a:off x="4512180" y="1596162"/>
              <a:ext cx="733369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99" name="组合 198">
              <a:extLst>
                <a:ext uri="{FF2B5EF4-FFF2-40B4-BE49-F238E27FC236}">
                  <a16:creationId xmlns:a16="http://schemas.microsoft.com/office/drawing/2014/main" xmlns="" id="{D93E06E4-3E5B-4E91-8BB4-32D6524A8C7D}"/>
                </a:ext>
              </a:extLst>
            </p:cNvPr>
            <p:cNvGrpSpPr/>
            <p:nvPr/>
          </p:nvGrpSpPr>
          <p:grpSpPr>
            <a:xfrm>
              <a:off x="4397979" y="1511803"/>
              <a:ext cx="749205" cy="763004"/>
              <a:chOff x="4397979" y="1511803"/>
              <a:chExt cx="749205" cy="763004"/>
            </a:xfrm>
          </p:grpSpPr>
          <p:sp>
            <p:nvSpPr>
              <p:cNvPr id="200" name="Freeform 17">
                <a:extLst>
                  <a:ext uri="{FF2B5EF4-FFF2-40B4-BE49-F238E27FC236}">
                    <a16:creationId xmlns:a16="http://schemas.microsoft.com/office/drawing/2014/main" xmlns="" id="{22A65EC1-5A05-457F-BFB6-5B6C1BDC894A}"/>
                  </a:ext>
                </a:extLst>
              </p:cNvPr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1" name="矩形 200">
                <a:extLst>
                  <a:ext uri="{FF2B5EF4-FFF2-40B4-BE49-F238E27FC236}">
                    <a16:creationId xmlns:a16="http://schemas.microsoft.com/office/drawing/2014/main" xmlns="" id="{886ECA89-5E0C-45EA-A3C6-D4B5C0714ACC}"/>
                  </a:ext>
                </a:extLst>
              </p:cNvPr>
              <p:cNvSpPr/>
              <p:nvPr/>
            </p:nvSpPr>
            <p:spPr>
              <a:xfrm>
                <a:off x="4540992" y="1511803"/>
                <a:ext cx="606192" cy="6612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ea typeface="思源黑体 CN Heavy" panose="020B0A00000000000000" pitchFamily="34" charset="-122"/>
                  </a:rPr>
                  <a:t> W</a:t>
                </a:r>
                <a:endPara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思源黑体 CN Heavy" panose="020B0A00000000000000" pitchFamily="34" charset="-122"/>
                </a:endParaRPr>
              </a:p>
            </p:txBody>
          </p:sp>
        </p:grpSp>
      </p:grpSp>
      <p:sp>
        <p:nvSpPr>
          <p:cNvPr id="202" name="矩形 201">
            <a:extLst>
              <a:ext uri="{FF2B5EF4-FFF2-40B4-BE49-F238E27FC236}">
                <a16:creationId xmlns:a16="http://schemas.microsoft.com/office/drawing/2014/main" xmlns="" id="{30C4AD54-6AAB-43A9-BFB4-461F2E560B57}"/>
              </a:ext>
            </a:extLst>
          </p:cNvPr>
          <p:cNvSpPr/>
          <p:nvPr/>
        </p:nvSpPr>
        <p:spPr>
          <a:xfrm>
            <a:off x="7231984" y="2959317"/>
            <a:ext cx="2121955" cy="587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zh-CN" altLang="en-US" sz="2400" dirty="0"/>
              <a:t>水印信息</a:t>
            </a:r>
          </a:p>
        </p:txBody>
      </p:sp>
      <p:grpSp>
        <p:nvGrpSpPr>
          <p:cNvPr id="203" name="组合 202">
            <a:extLst>
              <a:ext uri="{FF2B5EF4-FFF2-40B4-BE49-F238E27FC236}">
                <a16:creationId xmlns:a16="http://schemas.microsoft.com/office/drawing/2014/main" xmlns="" id="{42125DF0-1DEC-41C4-B8AD-7A98AEF49740}"/>
              </a:ext>
            </a:extLst>
          </p:cNvPr>
          <p:cNvGrpSpPr/>
          <p:nvPr/>
        </p:nvGrpSpPr>
        <p:grpSpPr>
          <a:xfrm>
            <a:off x="6751099" y="3874799"/>
            <a:ext cx="847570" cy="763004"/>
            <a:chOff x="4397979" y="1511803"/>
            <a:chExt cx="847570" cy="763004"/>
          </a:xfrm>
        </p:grpSpPr>
        <p:sp>
          <p:nvSpPr>
            <p:cNvPr id="204" name="矩形: 圆角 203">
              <a:extLst>
                <a:ext uri="{FF2B5EF4-FFF2-40B4-BE49-F238E27FC236}">
                  <a16:creationId xmlns:a16="http://schemas.microsoft.com/office/drawing/2014/main" xmlns="" id="{24045410-FD5D-4C4D-9780-B32C89BE7FB1}"/>
                </a:ext>
              </a:extLst>
            </p:cNvPr>
            <p:cNvSpPr/>
            <p:nvPr/>
          </p:nvSpPr>
          <p:spPr>
            <a:xfrm>
              <a:off x="4512180" y="1596162"/>
              <a:ext cx="733369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205" name="组合 204">
              <a:extLst>
                <a:ext uri="{FF2B5EF4-FFF2-40B4-BE49-F238E27FC236}">
                  <a16:creationId xmlns:a16="http://schemas.microsoft.com/office/drawing/2014/main" xmlns="" id="{E1575DE2-2BDA-42C5-8747-7850A2115B35}"/>
                </a:ext>
              </a:extLst>
            </p:cNvPr>
            <p:cNvGrpSpPr/>
            <p:nvPr/>
          </p:nvGrpSpPr>
          <p:grpSpPr>
            <a:xfrm>
              <a:off x="4397979" y="1511803"/>
              <a:ext cx="747370" cy="763004"/>
              <a:chOff x="4397979" y="1511803"/>
              <a:chExt cx="747370" cy="763004"/>
            </a:xfrm>
          </p:grpSpPr>
          <p:sp>
            <p:nvSpPr>
              <p:cNvPr id="206" name="Freeform 17">
                <a:extLst>
                  <a:ext uri="{FF2B5EF4-FFF2-40B4-BE49-F238E27FC236}">
                    <a16:creationId xmlns:a16="http://schemas.microsoft.com/office/drawing/2014/main" xmlns="" id="{10C1FAB0-4337-4763-A36D-FE8343ECAEC3}"/>
                  </a:ext>
                </a:extLst>
              </p:cNvPr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7" name="矩形 206">
                <a:extLst>
                  <a:ext uri="{FF2B5EF4-FFF2-40B4-BE49-F238E27FC236}">
                    <a16:creationId xmlns:a16="http://schemas.microsoft.com/office/drawing/2014/main" xmlns="" id="{D499176D-49D0-48AD-A300-3F48541ECA37}"/>
                  </a:ext>
                </a:extLst>
              </p:cNvPr>
              <p:cNvSpPr/>
              <p:nvPr/>
            </p:nvSpPr>
            <p:spPr>
              <a:xfrm>
                <a:off x="4611228" y="1511803"/>
                <a:ext cx="534121" cy="6612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ea typeface="思源黑体 CN Heavy" panose="020B0A00000000000000" pitchFamily="34" charset="-122"/>
                  </a:rPr>
                  <a:t> K</a:t>
                </a:r>
                <a:endPara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思源黑体 CN Heavy" panose="020B0A00000000000000" pitchFamily="34" charset="-122"/>
                </a:endParaRPr>
              </a:p>
            </p:txBody>
          </p:sp>
        </p:grpSp>
      </p:grpSp>
      <p:sp>
        <p:nvSpPr>
          <p:cNvPr id="208" name="矩形 207">
            <a:extLst>
              <a:ext uri="{FF2B5EF4-FFF2-40B4-BE49-F238E27FC236}">
                <a16:creationId xmlns:a16="http://schemas.microsoft.com/office/drawing/2014/main" xmlns="" id="{82F1EBD8-B74E-4AD2-8A85-EA731FAB52A5}"/>
              </a:ext>
            </a:extLst>
          </p:cNvPr>
          <p:cNvSpPr/>
          <p:nvPr/>
        </p:nvSpPr>
        <p:spPr>
          <a:xfrm>
            <a:off x="7197208" y="3884760"/>
            <a:ext cx="4241378" cy="587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zh-CN" altLang="en-US" sz="2400" dirty="0"/>
              <a:t>数字水印嵌入算法的密钥</a:t>
            </a:r>
            <a:endParaRPr lang="zh-CN" altLang="en-US" sz="2400" dirty="0">
              <a:solidFill>
                <a:srgbClr val="0F73EE"/>
              </a:solidFill>
            </a:endParaRPr>
          </a:p>
        </p:txBody>
      </p:sp>
      <p:grpSp>
        <p:nvGrpSpPr>
          <p:cNvPr id="209" name="组合 208">
            <a:extLst>
              <a:ext uri="{FF2B5EF4-FFF2-40B4-BE49-F238E27FC236}">
                <a16:creationId xmlns:a16="http://schemas.microsoft.com/office/drawing/2014/main" xmlns="" id="{3462499B-8858-4FD8-BB78-E5392AD53C50}"/>
              </a:ext>
            </a:extLst>
          </p:cNvPr>
          <p:cNvGrpSpPr/>
          <p:nvPr/>
        </p:nvGrpSpPr>
        <p:grpSpPr>
          <a:xfrm>
            <a:off x="6751099" y="4839199"/>
            <a:ext cx="845147" cy="763004"/>
            <a:chOff x="4397979" y="1511803"/>
            <a:chExt cx="845147" cy="763004"/>
          </a:xfrm>
        </p:grpSpPr>
        <p:sp>
          <p:nvSpPr>
            <p:cNvPr id="210" name="矩形: 圆角 209">
              <a:extLst>
                <a:ext uri="{FF2B5EF4-FFF2-40B4-BE49-F238E27FC236}">
                  <a16:creationId xmlns:a16="http://schemas.microsoft.com/office/drawing/2014/main" xmlns="" id="{3B1585C1-2C0B-478B-A450-2D39D3093DFF}"/>
                </a:ext>
              </a:extLst>
            </p:cNvPr>
            <p:cNvSpPr/>
            <p:nvPr/>
          </p:nvSpPr>
          <p:spPr>
            <a:xfrm>
              <a:off x="4512180" y="1596162"/>
              <a:ext cx="730946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211" name="组合 210">
              <a:extLst>
                <a:ext uri="{FF2B5EF4-FFF2-40B4-BE49-F238E27FC236}">
                  <a16:creationId xmlns:a16="http://schemas.microsoft.com/office/drawing/2014/main" xmlns="" id="{E3725DE8-46C3-41A2-A91F-30DB2CF4E16D}"/>
                </a:ext>
              </a:extLst>
            </p:cNvPr>
            <p:cNvGrpSpPr/>
            <p:nvPr/>
          </p:nvGrpSpPr>
          <p:grpSpPr>
            <a:xfrm>
              <a:off x="4397979" y="1511803"/>
              <a:ext cx="763445" cy="763004"/>
              <a:chOff x="4397979" y="1511803"/>
              <a:chExt cx="763445" cy="763004"/>
            </a:xfrm>
          </p:grpSpPr>
          <p:sp>
            <p:nvSpPr>
              <p:cNvPr id="212" name="Freeform 17">
                <a:extLst>
                  <a:ext uri="{FF2B5EF4-FFF2-40B4-BE49-F238E27FC236}">
                    <a16:creationId xmlns:a16="http://schemas.microsoft.com/office/drawing/2014/main" xmlns="" id="{5A48D9EB-3A84-47A7-A613-59A7BD0F9783}"/>
                  </a:ext>
                </a:extLst>
              </p:cNvPr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13" name="矩形 212">
                <a:extLst>
                  <a:ext uri="{FF2B5EF4-FFF2-40B4-BE49-F238E27FC236}">
                    <a16:creationId xmlns:a16="http://schemas.microsoft.com/office/drawing/2014/main" xmlns="" id="{FDA39575-0F6D-4919-BBDD-FCC3FE6B0A13}"/>
                  </a:ext>
                </a:extLst>
              </p:cNvPr>
              <p:cNvSpPr/>
              <p:nvPr/>
            </p:nvSpPr>
            <p:spPr>
              <a:xfrm>
                <a:off x="4475018" y="1511803"/>
                <a:ext cx="686406" cy="6612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ea typeface="思源黑体 CN Heavy" panose="020B0A00000000000000" pitchFamily="34" charset="-122"/>
                  </a:rPr>
                  <a:t> </a:t>
                </a:r>
                <a:r>
                  <a:rPr lang="en-US" altLang="zh-CN" sz="28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ea typeface="思源黑体 CN Heavy" panose="020B0A00000000000000" pitchFamily="34" charset="-122"/>
                  </a:rPr>
                  <a:t>C</a:t>
                </a:r>
                <a:r>
                  <a:rPr lang="en-US" altLang="zh-CN" sz="2800" baseline="-250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ea typeface="思源黑体 CN Heavy" panose="020B0A00000000000000" pitchFamily="34" charset="-122"/>
                  </a:rPr>
                  <a:t>w</a:t>
                </a:r>
                <a:endParaRPr lang="zh-CN" altLang="en-US" sz="2800" baseline="-25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思源黑体 CN Heavy" panose="020B0A00000000000000" pitchFamily="34" charset="-122"/>
                </a:endParaRPr>
              </a:p>
            </p:txBody>
          </p:sp>
        </p:grpSp>
      </p:grpSp>
      <p:sp>
        <p:nvSpPr>
          <p:cNvPr id="214" name="矩形 213">
            <a:extLst>
              <a:ext uri="{FF2B5EF4-FFF2-40B4-BE49-F238E27FC236}">
                <a16:creationId xmlns:a16="http://schemas.microsoft.com/office/drawing/2014/main" xmlns="" id="{6076B0B9-6D0C-45EC-9B02-DE8462B4AFAA}"/>
              </a:ext>
            </a:extLst>
          </p:cNvPr>
          <p:cNvSpPr/>
          <p:nvPr/>
        </p:nvSpPr>
        <p:spPr>
          <a:xfrm>
            <a:off x="7171341" y="4888118"/>
            <a:ext cx="5534658" cy="587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zh-CN" altLang="en-US" sz="2400" dirty="0"/>
              <a:t>嵌入数字水印后的数字产品 </a:t>
            </a:r>
          </a:p>
        </p:txBody>
      </p:sp>
      <p:grpSp>
        <p:nvGrpSpPr>
          <p:cNvPr id="215" name="组合 214">
            <a:extLst>
              <a:ext uri="{FF2B5EF4-FFF2-40B4-BE49-F238E27FC236}">
                <a16:creationId xmlns:a16="http://schemas.microsoft.com/office/drawing/2014/main" xmlns="" id="{8CF04F2D-8AA4-4734-AB92-76DBCABF4756}"/>
              </a:ext>
            </a:extLst>
          </p:cNvPr>
          <p:cNvGrpSpPr/>
          <p:nvPr/>
        </p:nvGrpSpPr>
        <p:grpSpPr>
          <a:xfrm>
            <a:off x="1259350" y="637786"/>
            <a:ext cx="1835048" cy="840284"/>
            <a:chOff x="3135993" y="1051060"/>
            <a:chExt cx="1835048" cy="840284"/>
          </a:xfrm>
        </p:grpSpPr>
        <p:sp>
          <p:nvSpPr>
            <p:cNvPr id="216" name="矩形: 圆角 215">
              <a:extLst>
                <a:ext uri="{FF2B5EF4-FFF2-40B4-BE49-F238E27FC236}">
                  <a16:creationId xmlns:a16="http://schemas.microsoft.com/office/drawing/2014/main" xmlns="" id="{82FD4B4A-5AA7-4EC3-B24A-6E042A2406DD}"/>
                </a:ext>
              </a:extLst>
            </p:cNvPr>
            <p:cNvSpPr/>
            <p:nvPr/>
          </p:nvSpPr>
          <p:spPr>
            <a:xfrm>
              <a:off x="3839426" y="1280937"/>
              <a:ext cx="1131615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7" name="矩形 216">
              <a:extLst>
                <a:ext uri="{FF2B5EF4-FFF2-40B4-BE49-F238E27FC236}">
                  <a16:creationId xmlns:a16="http://schemas.microsoft.com/office/drawing/2014/main" xmlns="" id="{392E95AD-9503-48E0-815E-A926C2D34BE6}"/>
                </a:ext>
              </a:extLst>
            </p:cNvPr>
            <p:cNvSpPr/>
            <p:nvPr/>
          </p:nvSpPr>
          <p:spPr>
            <a:xfrm>
              <a:off x="3972879" y="1333399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嵌入</a:t>
              </a:r>
            </a:p>
          </p:txBody>
        </p:sp>
        <p:sp>
          <p:nvSpPr>
            <p:cNvPr id="218" name="矩形 217">
              <a:extLst>
                <a:ext uri="{FF2B5EF4-FFF2-40B4-BE49-F238E27FC236}">
                  <a16:creationId xmlns:a16="http://schemas.microsoft.com/office/drawing/2014/main" xmlns="" id="{D7591686-77FD-4ADE-A9F6-47C7CE7787C7}"/>
                </a:ext>
              </a:extLst>
            </p:cNvPr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 smtClean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2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219" name="直接连接符 218">
              <a:extLst>
                <a:ext uri="{FF2B5EF4-FFF2-40B4-BE49-F238E27FC236}">
                  <a16:creationId xmlns:a16="http://schemas.microsoft.com/office/drawing/2014/main" xmlns="" id="{E58BA2F8-AE4A-44CF-8AA2-963BEA5D8AFD}"/>
                </a:ext>
              </a:extLst>
            </p:cNvPr>
            <p:cNvCxnSpPr>
              <a:cxnSpLocks/>
            </p:cNvCxnSpPr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7762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 build="p"/>
      <p:bldP spid="174" grpId="0" build="p"/>
      <p:bldP spid="180" grpId="0" build="p"/>
      <p:bldP spid="186" grpId="0" build="p"/>
      <p:bldP spid="196" grpId="0" build="p"/>
      <p:bldP spid="202" grpId="0" build="p"/>
      <p:bldP spid="208" grpId="0" build="p"/>
      <p:bldP spid="21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" name="组合 185">
            <a:extLst>
              <a:ext uri="{FF2B5EF4-FFF2-40B4-BE49-F238E27FC236}">
                <a16:creationId xmlns:a16="http://schemas.microsoft.com/office/drawing/2014/main" xmlns="" id="{FF0702A4-9E44-4628-A4FD-5D74EA156B3A}"/>
              </a:ext>
            </a:extLst>
          </p:cNvPr>
          <p:cNvGrpSpPr/>
          <p:nvPr/>
        </p:nvGrpSpPr>
        <p:grpSpPr>
          <a:xfrm>
            <a:off x="515998" y="1911272"/>
            <a:ext cx="11491967" cy="2895600"/>
            <a:chOff x="1290320" y="2726555"/>
            <a:chExt cx="11491967" cy="2895600"/>
          </a:xfrm>
        </p:grpSpPr>
        <p:sp>
          <p:nvSpPr>
            <p:cNvPr id="165" name="文本框 389124">
              <a:extLst>
                <a:ext uri="{FF2B5EF4-FFF2-40B4-BE49-F238E27FC236}">
                  <a16:creationId xmlns:a16="http://schemas.microsoft.com/office/drawing/2014/main" xmlns="" id="{490BF042-4A8A-4AD0-8270-291393296DBC}"/>
                </a:ext>
              </a:extLst>
            </p:cNvPr>
            <p:cNvSpPr txBox="1"/>
            <p:nvPr/>
          </p:nvSpPr>
          <p:spPr>
            <a:xfrm>
              <a:off x="1290320" y="3881833"/>
              <a:ext cx="931746" cy="92200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 eaLnBrk="0" hangingPunct="0"/>
              <a:endParaRPr lang="zh-CN" altLang="en-US" sz="2800" dirty="0">
                <a:latin typeface="+mj-lt"/>
                <a:ea typeface="思源黑体 CN Medium" panose="020B0600000000000000" pitchFamily="34" charset="-122"/>
              </a:endParaRPr>
            </a:p>
          </p:txBody>
        </p:sp>
        <p:sp>
          <p:nvSpPr>
            <p:cNvPr id="166" name="文本框 389125">
              <a:extLst>
                <a:ext uri="{FF2B5EF4-FFF2-40B4-BE49-F238E27FC236}">
                  <a16:creationId xmlns:a16="http://schemas.microsoft.com/office/drawing/2014/main" xmlns="" id="{28FFAB0F-A025-4229-8AE9-C98D3AAB9EC2}"/>
                </a:ext>
              </a:extLst>
            </p:cNvPr>
            <p:cNvSpPr txBox="1"/>
            <p:nvPr/>
          </p:nvSpPr>
          <p:spPr>
            <a:xfrm>
              <a:off x="2920876" y="3996620"/>
              <a:ext cx="1164683" cy="922001"/>
            </a:xfrm>
            <a:prstGeom prst="rect">
              <a:avLst/>
            </a:prstGeom>
            <a:solidFill>
              <a:srgbClr val="00B0F0">
                <a:alpha val="14902"/>
              </a:srgbClr>
            </a:solidFill>
            <a:ln w="1270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 sz="3200">
                  <a:solidFill>
                    <a:schemeClr val="lt1"/>
                  </a:solidFill>
                  <a:latin typeface="+mj-lt"/>
                  <a:cs typeface="+mn-ea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endParaRPr lang="zh-CN" altLang="en-US" dirty="0"/>
            </a:p>
          </p:txBody>
        </p:sp>
        <p:sp>
          <p:nvSpPr>
            <p:cNvPr id="167" name="直接连接符 389126">
              <a:extLst>
                <a:ext uri="{FF2B5EF4-FFF2-40B4-BE49-F238E27FC236}">
                  <a16:creationId xmlns:a16="http://schemas.microsoft.com/office/drawing/2014/main" xmlns="" id="{00E5DC35-AE7A-490B-AC9A-F37CD4D8FDF1}"/>
                </a:ext>
              </a:extLst>
            </p:cNvPr>
            <p:cNvSpPr/>
            <p:nvPr/>
          </p:nvSpPr>
          <p:spPr>
            <a:xfrm>
              <a:off x="1989130" y="4459472"/>
              <a:ext cx="93174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文本框 389127">
              <a:extLst>
                <a:ext uri="{FF2B5EF4-FFF2-40B4-BE49-F238E27FC236}">
                  <a16:creationId xmlns:a16="http://schemas.microsoft.com/office/drawing/2014/main" xmlns="" id="{D18FDCBD-3DA4-482A-B3DC-D51F41F6ABE7}"/>
                </a:ext>
              </a:extLst>
            </p:cNvPr>
            <p:cNvSpPr txBox="1"/>
            <p:nvPr/>
          </p:nvSpPr>
          <p:spPr>
            <a:xfrm>
              <a:off x="5017305" y="3996620"/>
              <a:ext cx="1164683" cy="922001"/>
            </a:xfrm>
            <a:prstGeom prst="rect">
              <a:avLst/>
            </a:prstGeom>
            <a:solidFill>
              <a:srgbClr val="00B0F0">
                <a:alpha val="14902"/>
              </a:srgbClr>
            </a:solidFill>
            <a:ln w="1270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 sz="3200">
                  <a:solidFill>
                    <a:schemeClr val="lt1"/>
                  </a:solidFill>
                  <a:latin typeface="+mj-lt"/>
                  <a:cs typeface="+mn-ea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endParaRPr lang="zh-CN" altLang="en-US" dirty="0"/>
            </a:p>
          </p:txBody>
        </p:sp>
        <p:sp>
          <p:nvSpPr>
            <p:cNvPr id="169" name="直接连接符 389128">
              <a:extLst>
                <a:ext uri="{FF2B5EF4-FFF2-40B4-BE49-F238E27FC236}">
                  <a16:creationId xmlns:a16="http://schemas.microsoft.com/office/drawing/2014/main" xmlns="" id="{B1F35148-4601-445D-92FE-44F639FEB396}"/>
                </a:ext>
              </a:extLst>
            </p:cNvPr>
            <p:cNvSpPr/>
            <p:nvPr/>
          </p:nvSpPr>
          <p:spPr>
            <a:xfrm flipV="1">
              <a:off x="5609353" y="4918620"/>
              <a:ext cx="0" cy="69612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文本框 389129">
              <a:extLst>
                <a:ext uri="{FF2B5EF4-FFF2-40B4-BE49-F238E27FC236}">
                  <a16:creationId xmlns:a16="http://schemas.microsoft.com/office/drawing/2014/main" xmlns="" id="{DB52E03A-EC5F-48A2-BD36-F4E14B18E2CF}"/>
                </a:ext>
              </a:extLst>
            </p:cNvPr>
            <p:cNvSpPr txBox="1"/>
            <p:nvPr/>
          </p:nvSpPr>
          <p:spPr>
            <a:xfrm>
              <a:off x="5716115" y="5037110"/>
              <a:ext cx="698810" cy="5850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 eaLnBrk="0" hangingPunct="0"/>
              <a:endParaRPr lang="zh-CN" altLang="en-US" sz="2800" dirty="0">
                <a:latin typeface="+mj-lt"/>
                <a:ea typeface="思源黑体 CN Medium" panose="020B0600000000000000" pitchFamily="34" charset="-122"/>
              </a:endParaRPr>
            </a:p>
          </p:txBody>
        </p:sp>
        <p:sp>
          <p:nvSpPr>
            <p:cNvPr id="171" name="直接连接符 389130">
              <a:extLst>
                <a:ext uri="{FF2B5EF4-FFF2-40B4-BE49-F238E27FC236}">
                  <a16:creationId xmlns:a16="http://schemas.microsoft.com/office/drawing/2014/main" xmlns="" id="{AC00B72B-FB07-46FA-8957-7CD17B103767}"/>
                </a:ext>
              </a:extLst>
            </p:cNvPr>
            <p:cNvSpPr/>
            <p:nvPr/>
          </p:nvSpPr>
          <p:spPr>
            <a:xfrm>
              <a:off x="4085559" y="4459472"/>
              <a:ext cx="93174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文本框 389131">
              <a:extLst>
                <a:ext uri="{FF2B5EF4-FFF2-40B4-BE49-F238E27FC236}">
                  <a16:creationId xmlns:a16="http://schemas.microsoft.com/office/drawing/2014/main" xmlns="" id="{C0090AEC-4238-4A9F-A003-78375FA93C7D}"/>
                </a:ext>
              </a:extLst>
            </p:cNvPr>
            <p:cNvSpPr txBox="1"/>
            <p:nvPr/>
          </p:nvSpPr>
          <p:spPr>
            <a:xfrm>
              <a:off x="7113735" y="3648556"/>
              <a:ext cx="1164683" cy="1618129"/>
            </a:xfrm>
            <a:prstGeom prst="rect">
              <a:avLst/>
            </a:prstGeom>
            <a:solidFill>
              <a:srgbClr val="00B0F0">
                <a:alpha val="14902"/>
              </a:srgbClr>
            </a:solidFill>
            <a:ln w="1270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 sz="3200">
                  <a:solidFill>
                    <a:schemeClr val="lt1"/>
                  </a:solidFill>
                  <a:latin typeface="+mj-lt"/>
                  <a:cs typeface="+mn-ea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endParaRPr lang="zh-CN" altLang="en-US" dirty="0"/>
            </a:p>
            <a:p>
              <a:endParaRPr lang="zh-CN" altLang="en-US" dirty="0"/>
            </a:p>
          </p:txBody>
        </p:sp>
        <p:sp>
          <p:nvSpPr>
            <p:cNvPr id="173" name="直接连接符 389132">
              <a:extLst>
                <a:ext uri="{FF2B5EF4-FFF2-40B4-BE49-F238E27FC236}">
                  <a16:creationId xmlns:a16="http://schemas.microsoft.com/office/drawing/2014/main" xmlns="" id="{5DE70DFF-527E-4D6C-8367-AD47E9C23B18}"/>
                </a:ext>
              </a:extLst>
            </p:cNvPr>
            <p:cNvSpPr/>
            <p:nvPr/>
          </p:nvSpPr>
          <p:spPr>
            <a:xfrm>
              <a:off x="6181988" y="4459472"/>
              <a:ext cx="93174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直接连接符 389133">
              <a:extLst>
                <a:ext uri="{FF2B5EF4-FFF2-40B4-BE49-F238E27FC236}">
                  <a16:creationId xmlns:a16="http://schemas.microsoft.com/office/drawing/2014/main" xmlns="" id="{9D97336D-7363-423C-9AAC-F7CAF8BFA85C}"/>
                </a:ext>
              </a:extLst>
            </p:cNvPr>
            <p:cNvSpPr/>
            <p:nvPr/>
          </p:nvSpPr>
          <p:spPr>
            <a:xfrm>
              <a:off x="8278418" y="4459472"/>
              <a:ext cx="93174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直接连接符 389135">
              <a:extLst>
                <a:ext uri="{FF2B5EF4-FFF2-40B4-BE49-F238E27FC236}">
                  <a16:creationId xmlns:a16="http://schemas.microsoft.com/office/drawing/2014/main" xmlns="" id="{D3607E23-C70F-44DA-A234-E26FDA3580FF}"/>
                </a:ext>
              </a:extLst>
            </p:cNvPr>
            <p:cNvSpPr/>
            <p:nvPr/>
          </p:nvSpPr>
          <p:spPr>
            <a:xfrm>
              <a:off x="5609353" y="3304194"/>
              <a:ext cx="0" cy="69242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文本框 389136">
              <a:extLst>
                <a:ext uri="{FF2B5EF4-FFF2-40B4-BE49-F238E27FC236}">
                  <a16:creationId xmlns:a16="http://schemas.microsoft.com/office/drawing/2014/main" xmlns="" id="{13653A7A-13BF-4397-B849-66611EB64930}"/>
                </a:ext>
              </a:extLst>
            </p:cNvPr>
            <p:cNvSpPr txBox="1"/>
            <p:nvPr/>
          </p:nvSpPr>
          <p:spPr>
            <a:xfrm>
              <a:off x="5483179" y="2726555"/>
              <a:ext cx="698810" cy="64058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 eaLnBrk="0" hangingPunct="0"/>
              <a:endParaRPr lang="zh-CN" altLang="en-US" sz="2800" dirty="0">
                <a:latin typeface="+mj-lt"/>
                <a:ea typeface="思源黑体 CN Medium" panose="020B0600000000000000" pitchFamily="34" charset="-122"/>
              </a:endParaRPr>
            </a:p>
          </p:txBody>
        </p:sp>
        <p:graphicFrame>
          <p:nvGraphicFramePr>
            <p:cNvPr id="178" name="对象 389137">
              <a:extLst>
                <a:ext uri="{FF2B5EF4-FFF2-40B4-BE49-F238E27FC236}">
                  <a16:creationId xmlns:a16="http://schemas.microsoft.com/office/drawing/2014/main" xmlns="" id="{ED54FAEB-5EA2-4DDC-A31B-EEFF03092C90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679575358"/>
                </p:ext>
              </p:extLst>
            </p:nvPr>
          </p:nvGraphicFramePr>
          <p:xfrm>
            <a:off x="3120917" y="4316504"/>
            <a:ext cx="91440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5" r:id="rId3" imgW="330200" imgH="177800" progId="Equation.3">
                    <p:embed/>
                  </p:oleObj>
                </mc:Choice>
                <mc:Fallback>
                  <p:oleObj r:id="rId3" imgW="330200" imgH="177800" progId="Equation.3">
                    <p:embed/>
                    <p:pic>
                      <p:nvPicPr>
                        <p:cNvPr id="11281" name="对象 38913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20917" y="4316504"/>
                          <a:ext cx="914400" cy="360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" name="对象 389138">
              <a:extLst>
                <a:ext uri="{FF2B5EF4-FFF2-40B4-BE49-F238E27FC236}">
                  <a16:creationId xmlns:a16="http://schemas.microsoft.com/office/drawing/2014/main" xmlns="" id="{D3086A16-331D-4F47-935E-4942D8916DD5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40013371"/>
                </p:ext>
              </p:extLst>
            </p:nvPr>
          </p:nvGraphicFramePr>
          <p:xfrm>
            <a:off x="5445236" y="4280535"/>
            <a:ext cx="489691" cy="376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" r:id="rId5" imgW="165100" imgH="165100" progId="Equation.3">
                    <p:embed/>
                  </p:oleObj>
                </mc:Choice>
                <mc:Fallback>
                  <p:oleObj r:id="rId5" imgW="165100" imgH="165100" progId="Equation.3">
                    <p:embed/>
                    <p:pic>
                      <p:nvPicPr>
                        <p:cNvPr id="11282" name="对象 3891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45236" y="4280535"/>
                          <a:ext cx="489691" cy="376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" name="对象 389139">
              <a:extLst>
                <a:ext uri="{FF2B5EF4-FFF2-40B4-BE49-F238E27FC236}">
                  <a16:creationId xmlns:a16="http://schemas.microsoft.com/office/drawing/2014/main" xmlns="" id="{29BE7144-4E9A-48D2-8BA1-7B59A568266C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619496148"/>
                </p:ext>
              </p:extLst>
            </p:nvPr>
          </p:nvGraphicFramePr>
          <p:xfrm>
            <a:off x="7372738" y="4207034"/>
            <a:ext cx="10160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7" r:id="rId7" imgW="354965" imgH="177800" progId="Equation.3">
                    <p:embed/>
                  </p:oleObj>
                </mc:Choice>
                <mc:Fallback>
                  <p:oleObj r:id="rId7" imgW="354965" imgH="177800" progId="Equation.3">
                    <p:embed/>
                    <p:pic>
                      <p:nvPicPr>
                        <p:cNvPr id="11283" name="对象 38913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72738" y="4207034"/>
                          <a:ext cx="1016000" cy="390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" name="对象 389140">
              <a:extLst>
                <a:ext uri="{FF2B5EF4-FFF2-40B4-BE49-F238E27FC236}">
                  <a16:creationId xmlns:a16="http://schemas.microsoft.com/office/drawing/2014/main" xmlns="" id="{52BD4050-C974-4D06-BEF2-5DDD6DAE1E52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2185459070"/>
                </p:ext>
              </p:extLst>
            </p:nvPr>
          </p:nvGraphicFramePr>
          <p:xfrm>
            <a:off x="5365750" y="2776855"/>
            <a:ext cx="4508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" r:id="rId9" imgW="152400" imgH="177800" progId="Equation.3">
                    <p:embed/>
                  </p:oleObj>
                </mc:Choice>
                <mc:Fallback>
                  <p:oleObj r:id="rId9" imgW="152400" imgH="177800" progId="Equation.3">
                    <p:embed/>
                    <p:pic>
                      <p:nvPicPr>
                        <p:cNvPr id="11284" name="对象 38914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65750" y="2776855"/>
                          <a:ext cx="450850" cy="381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对象 389141">
              <a:extLst>
                <a:ext uri="{FF2B5EF4-FFF2-40B4-BE49-F238E27FC236}">
                  <a16:creationId xmlns:a16="http://schemas.microsoft.com/office/drawing/2014/main" xmlns="" id="{BB1E094D-60E8-46DD-B429-E463DD702F0C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789154366"/>
                </p:ext>
              </p:extLst>
            </p:nvPr>
          </p:nvGraphicFramePr>
          <p:xfrm>
            <a:off x="5645785" y="5097145"/>
            <a:ext cx="508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" r:id="rId11" imgW="165100" imgH="165100" progId="Equation.3">
                    <p:embed/>
                  </p:oleObj>
                </mc:Choice>
                <mc:Fallback>
                  <p:oleObj r:id="rId11" imgW="165100" imgH="165100" progId="Equation.3">
                    <p:embed/>
                    <p:pic>
                      <p:nvPicPr>
                        <p:cNvPr id="11285" name="对象 38914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645785" y="5097145"/>
                          <a:ext cx="508000" cy="381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" name="对象 389142">
              <a:extLst>
                <a:ext uri="{FF2B5EF4-FFF2-40B4-BE49-F238E27FC236}">
                  <a16:creationId xmlns:a16="http://schemas.microsoft.com/office/drawing/2014/main" xmlns="" id="{9ECF838D-4073-4758-B1D5-9019415088E3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4266200934"/>
                </p:ext>
              </p:extLst>
            </p:nvPr>
          </p:nvGraphicFramePr>
          <p:xfrm>
            <a:off x="1290320" y="4013835"/>
            <a:ext cx="7112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" r:id="rId13" imgW="228600" imgH="228600" progId="Equation.3">
                    <p:embed/>
                  </p:oleObj>
                </mc:Choice>
                <mc:Fallback>
                  <p:oleObj r:id="rId13" imgW="228600" imgH="228600" progId="Equation.3">
                    <p:embed/>
                    <p:pic>
                      <p:nvPicPr>
                        <p:cNvPr id="11286" name="对象 38914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90320" y="4013835"/>
                          <a:ext cx="711200" cy="533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5" name="组合 184">
              <a:extLst>
                <a:ext uri="{FF2B5EF4-FFF2-40B4-BE49-F238E27FC236}">
                  <a16:creationId xmlns:a16="http://schemas.microsoft.com/office/drawing/2014/main" xmlns="" id="{7DD24111-CEA9-4765-BFA4-958DCA1C7559}"/>
                </a:ext>
              </a:extLst>
            </p:cNvPr>
            <p:cNvGrpSpPr/>
            <p:nvPr/>
          </p:nvGrpSpPr>
          <p:grpSpPr>
            <a:xfrm>
              <a:off x="9393031" y="4161582"/>
              <a:ext cx="3389256" cy="670209"/>
              <a:chOff x="9393031" y="4161582"/>
              <a:chExt cx="3389256" cy="670209"/>
            </a:xfrm>
          </p:grpSpPr>
          <p:sp>
            <p:nvSpPr>
              <p:cNvPr id="175" name="文本框 389134">
                <a:extLst>
                  <a:ext uri="{FF2B5EF4-FFF2-40B4-BE49-F238E27FC236}">
                    <a16:creationId xmlns:a16="http://schemas.microsoft.com/office/drawing/2014/main" xmlns="" id="{E804CF64-3D7C-463C-85FC-D21AD7A7E0E3}"/>
                  </a:ext>
                </a:extLst>
              </p:cNvPr>
              <p:cNvSpPr txBox="1"/>
              <p:nvPr/>
            </p:nvSpPr>
            <p:spPr>
              <a:xfrm>
                <a:off x="9524410" y="4161582"/>
                <a:ext cx="3257877" cy="6702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pPr algn="just" eaLnBrk="0" hangingPunct="0"/>
                <a:r>
                  <a:rPr lang="en-US" altLang="zh-CN" sz="2800" b="1" dirty="0">
                    <a:latin typeface="+mn-ea"/>
                  </a:rPr>
                  <a:t>   </a:t>
                </a:r>
                <a:r>
                  <a:rPr lang="zh-CN" altLang="en-US" sz="2800" b="1" dirty="0">
                    <a:latin typeface="+mn-ea"/>
                  </a:rPr>
                  <a:t>/</a:t>
                </a:r>
                <a:r>
                  <a:rPr lang="zh-CN" altLang="en-US" sz="2800" dirty="0">
                    <a:latin typeface="+mn-ea"/>
                  </a:rPr>
                  <a:t>水印是否存在</a:t>
                </a:r>
              </a:p>
              <a:p>
                <a:pPr algn="just" eaLnBrk="0" hangingPunct="0"/>
                <a:endParaRPr lang="zh-CN" altLang="en-US" sz="2800" dirty="0">
                  <a:latin typeface="+mn-ea"/>
                </a:endParaRPr>
              </a:p>
            </p:txBody>
          </p:sp>
          <p:graphicFrame>
            <p:nvGraphicFramePr>
              <p:cNvPr id="184" name="对象 389143">
                <a:extLst>
                  <a:ext uri="{FF2B5EF4-FFF2-40B4-BE49-F238E27FC236}">
                    <a16:creationId xmlns:a16="http://schemas.microsoft.com/office/drawing/2014/main" xmlns="" id="{AEFC7A0C-40B4-46ED-BD51-84AEA217AC3F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150480515"/>
                  </p:ext>
                </p:extLst>
              </p:nvPr>
            </p:nvGraphicFramePr>
            <p:xfrm>
              <a:off x="9393031" y="4207034"/>
              <a:ext cx="453259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31" name="Equation" r:id="rId15" imgW="469800" imgH="330120" progId="Equation.DSMT4">
                      <p:embed/>
                    </p:oleObj>
                  </mc:Choice>
                  <mc:Fallback>
                    <p:oleObj name="Equation" r:id="rId15" imgW="469800" imgH="330120" progId="Equation.DSMT4">
                      <p:embed/>
                      <p:pic>
                        <p:nvPicPr>
                          <p:cNvPr id="11287" name="对象 389143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9393031" y="4207034"/>
                            <a:ext cx="453259" cy="3905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7" name="组合 186">
            <a:extLst>
              <a:ext uri="{FF2B5EF4-FFF2-40B4-BE49-F238E27FC236}">
                <a16:creationId xmlns:a16="http://schemas.microsoft.com/office/drawing/2014/main" xmlns="" id="{B44AED8C-B7DC-4A54-9614-765E689EE2B6}"/>
              </a:ext>
            </a:extLst>
          </p:cNvPr>
          <p:cNvGrpSpPr/>
          <p:nvPr/>
        </p:nvGrpSpPr>
        <p:grpSpPr>
          <a:xfrm>
            <a:off x="1259350" y="637786"/>
            <a:ext cx="1835048" cy="840284"/>
            <a:chOff x="3135993" y="1051060"/>
            <a:chExt cx="1835048" cy="840284"/>
          </a:xfrm>
        </p:grpSpPr>
        <p:sp>
          <p:nvSpPr>
            <p:cNvPr id="188" name="矩形: 圆角 187">
              <a:extLst>
                <a:ext uri="{FF2B5EF4-FFF2-40B4-BE49-F238E27FC236}">
                  <a16:creationId xmlns:a16="http://schemas.microsoft.com/office/drawing/2014/main" xmlns="" id="{FC818F36-116D-4768-8612-EE252502C1C3}"/>
                </a:ext>
              </a:extLst>
            </p:cNvPr>
            <p:cNvSpPr/>
            <p:nvPr/>
          </p:nvSpPr>
          <p:spPr>
            <a:xfrm>
              <a:off x="3839426" y="1280937"/>
              <a:ext cx="1131615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9" name="矩形 188">
              <a:extLst>
                <a:ext uri="{FF2B5EF4-FFF2-40B4-BE49-F238E27FC236}">
                  <a16:creationId xmlns:a16="http://schemas.microsoft.com/office/drawing/2014/main" xmlns="" id="{5CFD6EC0-18C0-4950-8407-86B6B12A1136}"/>
                </a:ext>
              </a:extLst>
            </p:cNvPr>
            <p:cNvSpPr/>
            <p:nvPr/>
          </p:nvSpPr>
          <p:spPr>
            <a:xfrm>
              <a:off x="3972879" y="1333399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提取</a:t>
              </a:r>
            </a:p>
          </p:txBody>
        </p:sp>
        <p:sp>
          <p:nvSpPr>
            <p:cNvPr id="190" name="矩形 189">
              <a:extLst>
                <a:ext uri="{FF2B5EF4-FFF2-40B4-BE49-F238E27FC236}">
                  <a16:creationId xmlns:a16="http://schemas.microsoft.com/office/drawing/2014/main" xmlns="" id="{0AB157FA-E306-4D2C-8A12-6B036BB39684}"/>
                </a:ext>
              </a:extLst>
            </p:cNvPr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 smtClean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3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191" name="直接连接符 190">
              <a:extLst>
                <a:ext uri="{FF2B5EF4-FFF2-40B4-BE49-F238E27FC236}">
                  <a16:creationId xmlns:a16="http://schemas.microsoft.com/office/drawing/2014/main" xmlns="" id="{A26D5D8D-16B1-4944-946E-EFF40D738C04}"/>
                </a:ext>
              </a:extLst>
            </p:cNvPr>
            <p:cNvCxnSpPr>
              <a:cxnSpLocks/>
            </p:cNvCxnSpPr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4041546" y="5384509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cs typeface="Times New Roman" panose="02020603050405020304" pitchFamily="18" charset="0"/>
              </a:rPr>
              <a:t>水印的提取过程</a:t>
            </a:r>
            <a:endParaRPr lang="zh-CN" altLang="en-US" sz="20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2538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" name="组合 490">
            <a:extLst>
              <a:ext uri="{FF2B5EF4-FFF2-40B4-BE49-F238E27FC236}">
                <a16:creationId xmlns:a16="http://schemas.microsoft.com/office/drawing/2014/main" xmlns="" id="{F52FCE79-F5D0-4AB4-BDE9-C46A6627A728}"/>
              </a:ext>
            </a:extLst>
          </p:cNvPr>
          <p:cNvGrpSpPr/>
          <p:nvPr/>
        </p:nvGrpSpPr>
        <p:grpSpPr>
          <a:xfrm>
            <a:off x="2177307" y="1676731"/>
            <a:ext cx="5096877" cy="689821"/>
            <a:chOff x="1249680" y="816453"/>
            <a:chExt cx="5096877" cy="689821"/>
          </a:xfrm>
        </p:grpSpPr>
        <p:sp>
          <p:nvSpPr>
            <p:cNvPr id="487" name="椭圆 486">
              <a:extLst>
                <a:ext uri="{FF2B5EF4-FFF2-40B4-BE49-F238E27FC236}">
                  <a16:creationId xmlns:a16="http://schemas.microsoft.com/office/drawing/2014/main" xmlns="" id="{344660AF-330F-48AD-AA36-8DED633BF351}"/>
                </a:ext>
              </a:extLst>
            </p:cNvPr>
            <p:cNvSpPr/>
            <p:nvPr/>
          </p:nvSpPr>
          <p:spPr>
            <a:xfrm>
              <a:off x="1249680" y="816453"/>
              <a:ext cx="689821" cy="689821"/>
            </a:xfrm>
            <a:prstGeom prst="ellipse">
              <a:avLst/>
            </a:prstGeom>
            <a:solidFill>
              <a:srgbClr val="0F73EE"/>
            </a:solidFill>
            <a:ln w="127000">
              <a:solidFill>
                <a:srgbClr val="0F73EE">
                  <a:alpha val="25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+mn-ea"/>
                <a:sym typeface="+mn-lt"/>
              </a:endParaRPr>
            </a:p>
          </p:txBody>
        </p:sp>
        <p:cxnSp>
          <p:nvCxnSpPr>
            <p:cNvPr id="488" name="直接箭头连接符 487">
              <a:extLst>
                <a:ext uri="{FF2B5EF4-FFF2-40B4-BE49-F238E27FC236}">
                  <a16:creationId xmlns:a16="http://schemas.microsoft.com/office/drawing/2014/main" xmlns="" id="{50822D4C-1A9D-4EDB-AF6E-3EC676EE3DA4}"/>
                </a:ext>
              </a:extLst>
            </p:cNvPr>
            <p:cNvCxnSpPr>
              <a:cxnSpLocks/>
            </p:cNvCxnSpPr>
            <p:nvPr/>
          </p:nvCxnSpPr>
          <p:spPr>
            <a:xfrm>
              <a:off x="1857260" y="1158189"/>
              <a:ext cx="619240" cy="0"/>
            </a:xfrm>
            <a:prstGeom prst="straightConnector1">
              <a:avLst/>
            </a:prstGeom>
            <a:ln w="25400">
              <a:solidFill>
                <a:srgbClr val="0F73EE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9" name="atom_192635">
              <a:extLst>
                <a:ext uri="{FF2B5EF4-FFF2-40B4-BE49-F238E27FC236}">
                  <a16:creationId xmlns:a16="http://schemas.microsoft.com/office/drawing/2014/main" xmlns="" id="{DBEC6D87-1211-4D2C-92BD-DA034EA7FC1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406608" y="961747"/>
              <a:ext cx="375964" cy="399232"/>
            </a:xfrm>
            <a:custGeom>
              <a:avLst/>
              <a:gdLst>
                <a:gd name="connsiteX0" fmla="*/ 285671 w 571362"/>
                <a:gd name="connsiteY0" fmla="*/ 470107 h 606722"/>
                <a:gd name="connsiteX1" fmla="*/ 374169 w 571362"/>
                <a:gd name="connsiteY1" fmla="*/ 512238 h 606722"/>
                <a:gd name="connsiteX2" fmla="*/ 369717 w 571362"/>
                <a:gd name="connsiteY2" fmla="*/ 522815 h 606722"/>
                <a:gd name="connsiteX3" fmla="*/ 285671 w 571362"/>
                <a:gd name="connsiteY3" fmla="*/ 606722 h 606722"/>
                <a:gd name="connsiteX4" fmla="*/ 201625 w 571362"/>
                <a:gd name="connsiteY4" fmla="*/ 522815 h 606722"/>
                <a:gd name="connsiteX5" fmla="*/ 197262 w 571362"/>
                <a:gd name="connsiteY5" fmla="*/ 512238 h 606722"/>
                <a:gd name="connsiteX6" fmla="*/ 285671 w 571362"/>
                <a:gd name="connsiteY6" fmla="*/ 470107 h 606722"/>
                <a:gd name="connsiteX7" fmla="*/ 403524 w 571362"/>
                <a:gd name="connsiteY7" fmla="*/ 393967 h 606722"/>
                <a:gd name="connsiteX8" fmla="*/ 384914 w 571362"/>
                <a:gd name="connsiteY8" fmla="*/ 481539 h 606722"/>
                <a:gd name="connsiteX9" fmla="*/ 318846 w 571362"/>
                <a:gd name="connsiteY9" fmla="*/ 451044 h 606722"/>
                <a:gd name="connsiteX10" fmla="*/ 388387 w 571362"/>
                <a:gd name="connsiteY10" fmla="*/ 405169 h 606722"/>
                <a:gd name="connsiteX11" fmla="*/ 403524 w 571362"/>
                <a:gd name="connsiteY11" fmla="*/ 393967 h 606722"/>
                <a:gd name="connsiteX12" fmla="*/ 167906 w 571362"/>
                <a:gd name="connsiteY12" fmla="*/ 393967 h 606722"/>
                <a:gd name="connsiteX13" fmla="*/ 183034 w 571362"/>
                <a:gd name="connsiteY13" fmla="*/ 405169 h 606722"/>
                <a:gd name="connsiteX14" fmla="*/ 252443 w 571362"/>
                <a:gd name="connsiteY14" fmla="*/ 451044 h 606722"/>
                <a:gd name="connsiteX15" fmla="*/ 186504 w 571362"/>
                <a:gd name="connsiteY15" fmla="*/ 481539 h 606722"/>
                <a:gd name="connsiteX16" fmla="*/ 167906 w 571362"/>
                <a:gd name="connsiteY16" fmla="*/ 393967 h 606722"/>
                <a:gd name="connsiteX17" fmla="*/ 483987 w 571362"/>
                <a:gd name="connsiteY17" fmla="*/ 326436 h 606722"/>
                <a:gd name="connsiteX18" fmla="*/ 571215 w 571362"/>
                <a:gd name="connsiteY18" fmla="*/ 468871 h 606722"/>
                <a:gd name="connsiteX19" fmla="*/ 561602 w 571362"/>
                <a:gd name="connsiteY19" fmla="*/ 498549 h 606722"/>
                <a:gd name="connsiteX20" fmla="*/ 427733 w 571362"/>
                <a:gd name="connsiteY20" fmla="*/ 496860 h 606722"/>
                <a:gd name="connsiteX21" fmla="*/ 415450 w 571362"/>
                <a:gd name="connsiteY21" fmla="*/ 492862 h 606722"/>
                <a:gd name="connsiteX22" fmla="*/ 439304 w 571362"/>
                <a:gd name="connsiteY22" fmla="*/ 365888 h 606722"/>
                <a:gd name="connsiteX23" fmla="*/ 483987 w 571362"/>
                <a:gd name="connsiteY23" fmla="*/ 326436 h 606722"/>
                <a:gd name="connsiteX24" fmla="*/ 87462 w 571362"/>
                <a:gd name="connsiteY24" fmla="*/ 326436 h 606722"/>
                <a:gd name="connsiteX25" fmla="*/ 132145 w 571362"/>
                <a:gd name="connsiteY25" fmla="*/ 365899 h 606722"/>
                <a:gd name="connsiteX26" fmla="*/ 155910 w 571362"/>
                <a:gd name="connsiteY26" fmla="*/ 492907 h 606722"/>
                <a:gd name="connsiteX27" fmla="*/ 143716 w 571362"/>
                <a:gd name="connsiteY27" fmla="*/ 496907 h 606722"/>
                <a:gd name="connsiteX28" fmla="*/ 9758 w 571362"/>
                <a:gd name="connsiteY28" fmla="*/ 498596 h 606722"/>
                <a:gd name="connsiteX29" fmla="*/ 145 w 571362"/>
                <a:gd name="connsiteY29" fmla="*/ 468910 h 606722"/>
                <a:gd name="connsiteX30" fmla="*/ 87462 w 571362"/>
                <a:gd name="connsiteY30" fmla="*/ 326436 h 606722"/>
                <a:gd name="connsiteX31" fmla="*/ 441700 w 571362"/>
                <a:gd name="connsiteY31" fmla="*/ 285931 h 606722"/>
                <a:gd name="connsiteX32" fmla="*/ 460682 w 571362"/>
                <a:gd name="connsiteY32" fmla="*/ 303352 h 606722"/>
                <a:gd name="connsiteX33" fmla="*/ 441700 w 571362"/>
                <a:gd name="connsiteY33" fmla="*/ 320861 h 606722"/>
                <a:gd name="connsiteX34" fmla="*/ 441878 w 571362"/>
                <a:gd name="connsiteY34" fmla="*/ 303352 h 606722"/>
                <a:gd name="connsiteX35" fmla="*/ 441700 w 571362"/>
                <a:gd name="connsiteY35" fmla="*/ 285931 h 606722"/>
                <a:gd name="connsiteX36" fmla="*/ 129660 w 571362"/>
                <a:gd name="connsiteY36" fmla="*/ 285931 h 606722"/>
                <a:gd name="connsiteX37" fmla="*/ 129482 w 571362"/>
                <a:gd name="connsiteY37" fmla="*/ 303352 h 606722"/>
                <a:gd name="connsiteX38" fmla="*/ 129660 w 571362"/>
                <a:gd name="connsiteY38" fmla="*/ 320861 h 606722"/>
                <a:gd name="connsiteX39" fmla="*/ 110678 w 571362"/>
                <a:gd name="connsiteY39" fmla="*/ 303352 h 606722"/>
                <a:gd name="connsiteX40" fmla="*/ 129660 w 571362"/>
                <a:gd name="connsiteY40" fmla="*/ 285931 h 606722"/>
                <a:gd name="connsiteX41" fmla="*/ 285715 w 571362"/>
                <a:gd name="connsiteY41" fmla="*/ 279439 h 606722"/>
                <a:gd name="connsiteX42" fmla="*/ 309672 w 571362"/>
                <a:gd name="connsiteY42" fmla="*/ 303396 h 606722"/>
                <a:gd name="connsiteX43" fmla="*/ 285715 w 571362"/>
                <a:gd name="connsiteY43" fmla="*/ 327353 h 606722"/>
                <a:gd name="connsiteX44" fmla="*/ 261758 w 571362"/>
                <a:gd name="connsiteY44" fmla="*/ 303396 h 606722"/>
                <a:gd name="connsiteX45" fmla="*/ 285715 w 571362"/>
                <a:gd name="connsiteY45" fmla="*/ 279439 h 606722"/>
                <a:gd name="connsiteX46" fmla="*/ 285680 w 571362"/>
                <a:gd name="connsiteY46" fmla="*/ 246856 h 606722"/>
                <a:gd name="connsiteX47" fmla="*/ 229160 w 571362"/>
                <a:gd name="connsiteY47" fmla="*/ 303291 h 606722"/>
                <a:gd name="connsiteX48" fmla="*/ 285680 w 571362"/>
                <a:gd name="connsiteY48" fmla="*/ 359814 h 606722"/>
                <a:gd name="connsiteX49" fmla="*/ 342288 w 571362"/>
                <a:gd name="connsiteY49" fmla="*/ 303291 h 606722"/>
                <a:gd name="connsiteX50" fmla="*/ 285680 w 571362"/>
                <a:gd name="connsiteY50" fmla="*/ 246856 h 606722"/>
                <a:gd name="connsiteX51" fmla="*/ 285680 w 571362"/>
                <a:gd name="connsiteY51" fmla="*/ 173803 h 606722"/>
                <a:gd name="connsiteX52" fmla="*/ 369346 w 571362"/>
                <a:gd name="connsiteY52" fmla="*/ 227926 h 606722"/>
                <a:gd name="connsiteX53" fmla="*/ 407886 w 571362"/>
                <a:gd name="connsiteY53" fmla="*/ 257254 h 606722"/>
                <a:gd name="connsiteX54" fmla="*/ 409310 w 571362"/>
                <a:gd name="connsiteY54" fmla="*/ 303291 h 606722"/>
                <a:gd name="connsiteX55" fmla="*/ 407886 w 571362"/>
                <a:gd name="connsiteY55" fmla="*/ 349327 h 606722"/>
                <a:gd name="connsiteX56" fmla="*/ 369346 w 571362"/>
                <a:gd name="connsiteY56" fmla="*/ 378743 h 606722"/>
                <a:gd name="connsiteX57" fmla="*/ 285680 w 571362"/>
                <a:gd name="connsiteY57" fmla="*/ 432778 h 606722"/>
                <a:gd name="connsiteX58" fmla="*/ 202102 w 571362"/>
                <a:gd name="connsiteY58" fmla="*/ 378743 h 606722"/>
                <a:gd name="connsiteX59" fmla="*/ 163562 w 571362"/>
                <a:gd name="connsiteY59" fmla="*/ 349327 h 606722"/>
                <a:gd name="connsiteX60" fmla="*/ 162049 w 571362"/>
                <a:gd name="connsiteY60" fmla="*/ 303291 h 606722"/>
                <a:gd name="connsiteX61" fmla="*/ 163562 w 571362"/>
                <a:gd name="connsiteY61" fmla="*/ 257254 h 606722"/>
                <a:gd name="connsiteX62" fmla="*/ 202102 w 571362"/>
                <a:gd name="connsiteY62" fmla="*/ 227926 h 606722"/>
                <a:gd name="connsiteX63" fmla="*/ 285680 w 571362"/>
                <a:gd name="connsiteY63" fmla="*/ 173803 h 606722"/>
                <a:gd name="connsiteX64" fmla="*/ 384914 w 571362"/>
                <a:gd name="connsiteY64" fmla="*/ 125113 h 606722"/>
                <a:gd name="connsiteX65" fmla="*/ 403524 w 571362"/>
                <a:gd name="connsiteY65" fmla="*/ 212685 h 606722"/>
                <a:gd name="connsiteX66" fmla="*/ 388387 w 571362"/>
                <a:gd name="connsiteY66" fmla="*/ 201572 h 606722"/>
                <a:gd name="connsiteX67" fmla="*/ 318846 w 571362"/>
                <a:gd name="connsiteY67" fmla="*/ 155608 h 606722"/>
                <a:gd name="connsiteX68" fmla="*/ 384914 w 571362"/>
                <a:gd name="connsiteY68" fmla="*/ 125113 h 606722"/>
                <a:gd name="connsiteX69" fmla="*/ 186504 w 571362"/>
                <a:gd name="connsiteY69" fmla="*/ 125113 h 606722"/>
                <a:gd name="connsiteX70" fmla="*/ 252443 w 571362"/>
                <a:gd name="connsiteY70" fmla="*/ 155608 h 606722"/>
                <a:gd name="connsiteX71" fmla="*/ 183034 w 571362"/>
                <a:gd name="connsiteY71" fmla="*/ 201572 h 606722"/>
                <a:gd name="connsiteX72" fmla="*/ 167906 w 571362"/>
                <a:gd name="connsiteY72" fmla="*/ 212685 h 606722"/>
                <a:gd name="connsiteX73" fmla="*/ 186504 w 571362"/>
                <a:gd name="connsiteY73" fmla="*/ 125113 h 606722"/>
                <a:gd name="connsiteX74" fmla="*/ 513359 w 571362"/>
                <a:gd name="connsiteY74" fmla="*/ 94417 h 606722"/>
                <a:gd name="connsiteX75" fmla="*/ 561602 w 571362"/>
                <a:gd name="connsiteY75" fmla="*/ 108100 h 606722"/>
                <a:gd name="connsiteX76" fmla="*/ 571215 w 571362"/>
                <a:gd name="connsiteY76" fmla="*/ 137863 h 606722"/>
                <a:gd name="connsiteX77" fmla="*/ 483987 w 571362"/>
                <a:gd name="connsiteY77" fmla="*/ 280286 h 606722"/>
                <a:gd name="connsiteX78" fmla="*/ 439304 w 571362"/>
                <a:gd name="connsiteY78" fmla="*/ 240838 h 606722"/>
                <a:gd name="connsiteX79" fmla="*/ 415450 w 571362"/>
                <a:gd name="connsiteY79" fmla="*/ 113875 h 606722"/>
                <a:gd name="connsiteX80" fmla="*/ 427733 w 571362"/>
                <a:gd name="connsiteY80" fmla="*/ 109876 h 606722"/>
                <a:gd name="connsiteX81" fmla="*/ 513359 w 571362"/>
                <a:gd name="connsiteY81" fmla="*/ 94417 h 606722"/>
                <a:gd name="connsiteX82" fmla="*/ 57990 w 571362"/>
                <a:gd name="connsiteY82" fmla="*/ 94417 h 606722"/>
                <a:gd name="connsiteX83" fmla="*/ 143715 w 571362"/>
                <a:gd name="connsiteY83" fmla="*/ 109876 h 606722"/>
                <a:gd name="connsiteX84" fmla="*/ 155911 w 571362"/>
                <a:gd name="connsiteY84" fmla="*/ 113875 h 606722"/>
                <a:gd name="connsiteX85" fmla="*/ 132143 w 571362"/>
                <a:gd name="connsiteY85" fmla="*/ 240838 h 606722"/>
                <a:gd name="connsiteX86" fmla="*/ 87455 w 571362"/>
                <a:gd name="connsiteY86" fmla="*/ 280286 h 606722"/>
                <a:gd name="connsiteX87" fmla="*/ 127 w 571362"/>
                <a:gd name="connsiteY87" fmla="*/ 137863 h 606722"/>
                <a:gd name="connsiteX88" fmla="*/ 9741 w 571362"/>
                <a:gd name="connsiteY88" fmla="*/ 108100 h 606722"/>
                <a:gd name="connsiteX89" fmla="*/ 57990 w 571362"/>
                <a:gd name="connsiteY89" fmla="*/ 94417 h 606722"/>
                <a:gd name="connsiteX90" fmla="*/ 285671 w 571362"/>
                <a:gd name="connsiteY90" fmla="*/ 0 h 606722"/>
                <a:gd name="connsiteX91" fmla="*/ 369717 w 571362"/>
                <a:gd name="connsiteY91" fmla="*/ 83918 h 606722"/>
                <a:gd name="connsiteX92" fmla="*/ 374169 w 571362"/>
                <a:gd name="connsiteY92" fmla="*/ 94496 h 606722"/>
                <a:gd name="connsiteX93" fmla="*/ 285671 w 571362"/>
                <a:gd name="connsiteY93" fmla="*/ 136544 h 606722"/>
                <a:gd name="connsiteX94" fmla="*/ 197262 w 571362"/>
                <a:gd name="connsiteY94" fmla="*/ 94496 h 606722"/>
                <a:gd name="connsiteX95" fmla="*/ 201625 w 571362"/>
                <a:gd name="connsiteY95" fmla="*/ 83918 h 606722"/>
                <a:gd name="connsiteX96" fmla="*/ 285671 w 571362"/>
                <a:gd name="connsiteY96" fmla="*/ 0 h 60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</a:cxnLst>
              <a:rect l="l" t="t" r="r" b="b"/>
              <a:pathLst>
                <a:path w="571362" h="606722">
                  <a:moveTo>
                    <a:pt x="285671" y="470107"/>
                  </a:moveTo>
                  <a:cubicBezTo>
                    <a:pt x="315586" y="486551"/>
                    <a:pt x="345412" y="500772"/>
                    <a:pt x="374169" y="512238"/>
                  </a:cubicBezTo>
                  <a:cubicBezTo>
                    <a:pt x="372744" y="515793"/>
                    <a:pt x="371231" y="519349"/>
                    <a:pt x="369717" y="522815"/>
                  </a:cubicBezTo>
                  <a:cubicBezTo>
                    <a:pt x="346391" y="576146"/>
                    <a:pt x="315764" y="606722"/>
                    <a:pt x="285671" y="606722"/>
                  </a:cubicBezTo>
                  <a:cubicBezTo>
                    <a:pt x="255667" y="606722"/>
                    <a:pt x="225040" y="576146"/>
                    <a:pt x="201625" y="522815"/>
                  </a:cubicBezTo>
                  <a:cubicBezTo>
                    <a:pt x="200111" y="519349"/>
                    <a:pt x="198687" y="515793"/>
                    <a:pt x="197262" y="512238"/>
                  </a:cubicBezTo>
                  <a:cubicBezTo>
                    <a:pt x="226019" y="500772"/>
                    <a:pt x="255756" y="486551"/>
                    <a:pt x="285671" y="470107"/>
                  </a:cubicBezTo>
                  <a:close/>
                  <a:moveTo>
                    <a:pt x="403524" y="393967"/>
                  </a:moveTo>
                  <a:cubicBezTo>
                    <a:pt x="399428" y="425262"/>
                    <a:pt x="393106" y="454778"/>
                    <a:pt x="384914" y="481539"/>
                  </a:cubicBezTo>
                  <a:cubicBezTo>
                    <a:pt x="363367" y="472915"/>
                    <a:pt x="341284" y="462691"/>
                    <a:pt x="318846" y="451044"/>
                  </a:cubicBezTo>
                  <a:cubicBezTo>
                    <a:pt x="342264" y="436997"/>
                    <a:pt x="365593" y="421617"/>
                    <a:pt x="388387" y="405169"/>
                  </a:cubicBezTo>
                  <a:cubicBezTo>
                    <a:pt x="393462" y="401435"/>
                    <a:pt x="398538" y="397701"/>
                    <a:pt x="403524" y="393967"/>
                  </a:cubicBezTo>
                  <a:close/>
                  <a:moveTo>
                    <a:pt x="167906" y="393967"/>
                  </a:moveTo>
                  <a:cubicBezTo>
                    <a:pt x="172800" y="397701"/>
                    <a:pt x="177872" y="401435"/>
                    <a:pt x="183034" y="405169"/>
                  </a:cubicBezTo>
                  <a:cubicBezTo>
                    <a:pt x="205814" y="421617"/>
                    <a:pt x="229129" y="436997"/>
                    <a:pt x="252443" y="451044"/>
                  </a:cubicBezTo>
                  <a:cubicBezTo>
                    <a:pt x="230107" y="462691"/>
                    <a:pt x="208039" y="472915"/>
                    <a:pt x="186504" y="481539"/>
                  </a:cubicBezTo>
                  <a:cubicBezTo>
                    <a:pt x="178228" y="454778"/>
                    <a:pt x="171999" y="425262"/>
                    <a:pt x="167906" y="393967"/>
                  </a:cubicBezTo>
                  <a:close/>
                  <a:moveTo>
                    <a:pt x="483987" y="326436"/>
                  </a:moveTo>
                  <a:cubicBezTo>
                    <a:pt x="535879" y="380371"/>
                    <a:pt x="568723" y="432263"/>
                    <a:pt x="571215" y="468871"/>
                  </a:cubicBezTo>
                  <a:cubicBezTo>
                    <a:pt x="572105" y="481844"/>
                    <a:pt x="568990" y="491618"/>
                    <a:pt x="561602" y="498549"/>
                  </a:cubicBezTo>
                  <a:cubicBezTo>
                    <a:pt x="541842" y="517386"/>
                    <a:pt x="491730" y="516764"/>
                    <a:pt x="427733" y="496860"/>
                  </a:cubicBezTo>
                  <a:cubicBezTo>
                    <a:pt x="423728" y="495616"/>
                    <a:pt x="419633" y="494284"/>
                    <a:pt x="415450" y="492862"/>
                  </a:cubicBezTo>
                  <a:cubicBezTo>
                    <a:pt x="427377" y="454654"/>
                    <a:pt x="435477" y="411559"/>
                    <a:pt x="439304" y="365888"/>
                  </a:cubicBezTo>
                  <a:cubicBezTo>
                    <a:pt x="455148" y="352826"/>
                    <a:pt x="470101" y="339587"/>
                    <a:pt x="483987" y="326436"/>
                  </a:cubicBezTo>
                  <a:close/>
                  <a:moveTo>
                    <a:pt x="87462" y="326436"/>
                  </a:moveTo>
                  <a:cubicBezTo>
                    <a:pt x="101348" y="339590"/>
                    <a:pt x="116301" y="352833"/>
                    <a:pt x="132145" y="365899"/>
                  </a:cubicBezTo>
                  <a:cubicBezTo>
                    <a:pt x="135972" y="411583"/>
                    <a:pt x="144072" y="454689"/>
                    <a:pt x="155910" y="492907"/>
                  </a:cubicBezTo>
                  <a:cubicBezTo>
                    <a:pt x="151816" y="494329"/>
                    <a:pt x="147721" y="495663"/>
                    <a:pt x="143716" y="496907"/>
                  </a:cubicBezTo>
                  <a:cubicBezTo>
                    <a:pt x="79630" y="516816"/>
                    <a:pt x="29607" y="517527"/>
                    <a:pt x="9758" y="498596"/>
                  </a:cubicBezTo>
                  <a:cubicBezTo>
                    <a:pt x="2459" y="491663"/>
                    <a:pt x="-745" y="481886"/>
                    <a:pt x="145" y="468910"/>
                  </a:cubicBezTo>
                  <a:cubicBezTo>
                    <a:pt x="2637" y="432292"/>
                    <a:pt x="35481" y="380386"/>
                    <a:pt x="87462" y="326436"/>
                  </a:cubicBezTo>
                  <a:close/>
                  <a:moveTo>
                    <a:pt x="441700" y="285931"/>
                  </a:moveTo>
                  <a:cubicBezTo>
                    <a:pt x="448206" y="291708"/>
                    <a:pt x="454622" y="297574"/>
                    <a:pt x="460682" y="303352"/>
                  </a:cubicBezTo>
                  <a:cubicBezTo>
                    <a:pt x="454622" y="309218"/>
                    <a:pt x="448206" y="314995"/>
                    <a:pt x="441700" y="320861"/>
                  </a:cubicBezTo>
                  <a:cubicBezTo>
                    <a:pt x="441878" y="314995"/>
                    <a:pt x="441878" y="309218"/>
                    <a:pt x="441878" y="303352"/>
                  </a:cubicBezTo>
                  <a:cubicBezTo>
                    <a:pt x="441878" y="297574"/>
                    <a:pt x="441878" y="291708"/>
                    <a:pt x="441700" y="285931"/>
                  </a:cubicBezTo>
                  <a:close/>
                  <a:moveTo>
                    <a:pt x="129660" y="285931"/>
                  </a:moveTo>
                  <a:cubicBezTo>
                    <a:pt x="129571" y="291708"/>
                    <a:pt x="129482" y="297574"/>
                    <a:pt x="129482" y="303352"/>
                  </a:cubicBezTo>
                  <a:cubicBezTo>
                    <a:pt x="129482" y="309218"/>
                    <a:pt x="129571" y="314995"/>
                    <a:pt x="129660" y="320861"/>
                  </a:cubicBezTo>
                  <a:cubicBezTo>
                    <a:pt x="123154" y="314995"/>
                    <a:pt x="116827" y="309218"/>
                    <a:pt x="110678" y="303352"/>
                  </a:cubicBezTo>
                  <a:cubicBezTo>
                    <a:pt x="116827" y="297574"/>
                    <a:pt x="123154" y="291708"/>
                    <a:pt x="129660" y="285931"/>
                  </a:cubicBezTo>
                  <a:close/>
                  <a:moveTo>
                    <a:pt x="285715" y="279439"/>
                  </a:moveTo>
                  <a:cubicBezTo>
                    <a:pt x="298946" y="279439"/>
                    <a:pt x="309672" y="290165"/>
                    <a:pt x="309672" y="303396"/>
                  </a:cubicBezTo>
                  <a:cubicBezTo>
                    <a:pt x="309672" y="316627"/>
                    <a:pt x="298946" y="327353"/>
                    <a:pt x="285715" y="327353"/>
                  </a:cubicBezTo>
                  <a:cubicBezTo>
                    <a:pt x="272484" y="327353"/>
                    <a:pt x="261758" y="316627"/>
                    <a:pt x="261758" y="303396"/>
                  </a:cubicBezTo>
                  <a:cubicBezTo>
                    <a:pt x="261758" y="290165"/>
                    <a:pt x="272484" y="279439"/>
                    <a:pt x="285715" y="279439"/>
                  </a:cubicBezTo>
                  <a:close/>
                  <a:moveTo>
                    <a:pt x="285680" y="246856"/>
                  </a:moveTo>
                  <a:cubicBezTo>
                    <a:pt x="254527" y="246856"/>
                    <a:pt x="229160" y="272185"/>
                    <a:pt x="229160" y="303291"/>
                  </a:cubicBezTo>
                  <a:cubicBezTo>
                    <a:pt x="229160" y="334485"/>
                    <a:pt x="254527" y="359814"/>
                    <a:pt x="285680" y="359814"/>
                  </a:cubicBezTo>
                  <a:cubicBezTo>
                    <a:pt x="316921" y="359814"/>
                    <a:pt x="342288" y="334485"/>
                    <a:pt x="342288" y="303291"/>
                  </a:cubicBezTo>
                  <a:cubicBezTo>
                    <a:pt x="342288" y="272185"/>
                    <a:pt x="316921" y="246856"/>
                    <a:pt x="285680" y="246856"/>
                  </a:cubicBezTo>
                  <a:close/>
                  <a:moveTo>
                    <a:pt x="285680" y="173803"/>
                  </a:moveTo>
                  <a:cubicBezTo>
                    <a:pt x="313717" y="189978"/>
                    <a:pt x="341843" y="208108"/>
                    <a:pt x="369346" y="227926"/>
                  </a:cubicBezTo>
                  <a:cubicBezTo>
                    <a:pt x="382608" y="237525"/>
                    <a:pt x="395514" y="247301"/>
                    <a:pt x="407886" y="257254"/>
                  </a:cubicBezTo>
                  <a:cubicBezTo>
                    <a:pt x="408865" y="272363"/>
                    <a:pt x="409310" y="287738"/>
                    <a:pt x="409310" y="303291"/>
                  </a:cubicBezTo>
                  <a:cubicBezTo>
                    <a:pt x="409310" y="318843"/>
                    <a:pt x="408865" y="334218"/>
                    <a:pt x="407886" y="349327"/>
                  </a:cubicBezTo>
                  <a:cubicBezTo>
                    <a:pt x="395514" y="359280"/>
                    <a:pt x="382608" y="369145"/>
                    <a:pt x="369346" y="378743"/>
                  </a:cubicBezTo>
                  <a:cubicBezTo>
                    <a:pt x="341843" y="398562"/>
                    <a:pt x="313717" y="416692"/>
                    <a:pt x="285680" y="432778"/>
                  </a:cubicBezTo>
                  <a:cubicBezTo>
                    <a:pt x="257642" y="416692"/>
                    <a:pt x="229605" y="398562"/>
                    <a:pt x="202102" y="378743"/>
                  </a:cubicBezTo>
                  <a:cubicBezTo>
                    <a:pt x="188840" y="369145"/>
                    <a:pt x="175934" y="359280"/>
                    <a:pt x="163562" y="349327"/>
                  </a:cubicBezTo>
                  <a:cubicBezTo>
                    <a:pt x="162583" y="334218"/>
                    <a:pt x="162049" y="318843"/>
                    <a:pt x="162049" y="303291"/>
                  </a:cubicBezTo>
                  <a:cubicBezTo>
                    <a:pt x="162049" y="287738"/>
                    <a:pt x="162583" y="272363"/>
                    <a:pt x="163562" y="257254"/>
                  </a:cubicBezTo>
                  <a:cubicBezTo>
                    <a:pt x="175934" y="247301"/>
                    <a:pt x="188840" y="237525"/>
                    <a:pt x="202102" y="227926"/>
                  </a:cubicBezTo>
                  <a:cubicBezTo>
                    <a:pt x="229605" y="208108"/>
                    <a:pt x="257642" y="189978"/>
                    <a:pt x="285680" y="173803"/>
                  </a:cubicBezTo>
                  <a:close/>
                  <a:moveTo>
                    <a:pt x="384914" y="125113"/>
                  </a:moveTo>
                  <a:cubicBezTo>
                    <a:pt x="393106" y="151962"/>
                    <a:pt x="399428" y="181479"/>
                    <a:pt x="403524" y="212685"/>
                  </a:cubicBezTo>
                  <a:cubicBezTo>
                    <a:pt x="398538" y="208951"/>
                    <a:pt x="393462" y="205306"/>
                    <a:pt x="388387" y="201572"/>
                  </a:cubicBezTo>
                  <a:cubicBezTo>
                    <a:pt x="365503" y="185124"/>
                    <a:pt x="342264" y="169744"/>
                    <a:pt x="318846" y="155608"/>
                  </a:cubicBezTo>
                  <a:cubicBezTo>
                    <a:pt x="341284" y="144050"/>
                    <a:pt x="363367" y="133826"/>
                    <a:pt x="384914" y="125113"/>
                  </a:cubicBezTo>
                  <a:close/>
                  <a:moveTo>
                    <a:pt x="186504" y="125113"/>
                  </a:moveTo>
                  <a:cubicBezTo>
                    <a:pt x="208039" y="133826"/>
                    <a:pt x="230107" y="144050"/>
                    <a:pt x="252443" y="155608"/>
                  </a:cubicBezTo>
                  <a:cubicBezTo>
                    <a:pt x="229129" y="169744"/>
                    <a:pt x="205814" y="185124"/>
                    <a:pt x="183034" y="201572"/>
                  </a:cubicBezTo>
                  <a:cubicBezTo>
                    <a:pt x="177872" y="205306"/>
                    <a:pt x="172800" y="208951"/>
                    <a:pt x="167906" y="212685"/>
                  </a:cubicBezTo>
                  <a:cubicBezTo>
                    <a:pt x="171999" y="181479"/>
                    <a:pt x="178228" y="151962"/>
                    <a:pt x="186504" y="125113"/>
                  </a:cubicBezTo>
                  <a:close/>
                  <a:moveTo>
                    <a:pt x="513359" y="94417"/>
                  </a:moveTo>
                  <a:cubicBezTo>
                    <a:pt x="535344" y="94417"/>
                    <a:pt x="551989" y="98948"/>
                    <a:pt x="561602" y="108100"/>
                  </a:cubicBezTo>
                  <a:cubicBezTo>
                    <a:pt x="568990" y="115118"/>
                    <a:pt x="572105" y="124803"/>
                    <a:pt x="571215" y="137863"/>
                  </a:cubicBezTo>
                  <a:cubicBezTo>
                    <a:pt x="568723" y="174380"/>
                    <a:pt x="535879" y="226356"/>
                    <a:pt x="483987" y="280286"/>
                  </a:cubicBezTo>
                  <a:cubicBezTo>
                    <a:pt x="470101" y="267048"/>
                    <a:pt x="455148" y="253898"/>
                    <a:pt x="439304" y="240838"/>
                  </a:cubicBezTo>
                  <a:cubicBezTo>
                    <a:pt x="435477" y="195170"/>
                    <a:pt x="427377" y="151990"/>
                    <a:pt x="415450" y="113875"/>
                  </a:cubicBezTo>
                  <a:cubicBezTo>
                    <a:pt x="419633" y="112453"/>
                    <a:pt x="423728" y="111120"/>
                    <a:pt x="427733" y="109876"/>
                  </a:cubicBezTo>
                  <a:cubicBezTo>
                    <a:pt x="460755" y="99570"/>
                    <a:pt x="490039" y="94417"/>
                    <a:pt x="513359" y="94417"/>
                  </a:cubicBezTo>
                  <a:close/>
                  <a:moveTo>
                    <a:pt x="57990" y="94417"/>
                  </a:moveTo>
                  <a:cubicBezTo>
                    <a:pt x="81402" y="94417"/>
                    <a:pt x="110689" y="99570"/>
                    <a:pt x="143715" y="109876"/>
                  </a:cubicBezTo>
                  <a:cubicBezTo>
                    <a:pt x="147721" y="111120"/>
                    <a:pt x="151816" y="112453"/>
                    <a:pt x="155911" y="113875"/>
                  </a:cubicBezTo>
                  <a:cubicBezTo>
                    <a:pt x="144071" y="151990"/>
                    <a:pt x="135971" y="195170"/>
                    <a:pt x="132143" y="240838"/>
                  </a:cubicBezTo>
                  <a:cubicBezTo>
                    <a:pt x="116297" y="253898"/>
                    <a:pt x="101342" y="267048"/>
                    <a:pt x="87455" y="280286"/>
                  </a:cubicBezTo>
                  <a:cubicBezTo>
                    <a:pt x="35468" y="226356"/>
                    <a:pt x="2620" y="174380"/>
                    <a:pt x="127" y="137863"/>
                  </a:cubicBezTo>
                  <a:cubicBezTo>
                    <a:pt x="-674" y="124803"/>
                    <a:pt x="2442" y="115118"/>
                    <a:pt x="9741" y="108100"/>
                  </a:cubicBezTo>
                  <a:cubicBezTo>
                    <a:pt x="19355" y="98948"/>
                    <a:pt x="36091" y="94417"/>
                    <a:pt x="57990" y="94417"/>
                  </a:cubicBezTo>
                  <a:close/>
                  <a:moveTo>
                    <a:pt x="285671" y="0"/>
                  </a:moveTo>
                  <a:cubicBezTo>
                    <a:pt x="315764" y="0"/>
                    <a:pt x="346391" y="30580"/>
                    <a:pt x="369717" y="83918"/>
                  </a:cubicBezTo>
                  <a:cubicBezTo>
                    <a:pt x="371231" y="87385"/>
                    <a:pt x="372744" y="90852"/>
                    <a:pt x="374169" y="94496"/>
                  </a:cubicBezTo>
                  <a:cubicBezTo>
                    <a:pt x="345412" y="105964"/>
                    <a:pt x="315586" y="120098"/>
                    <a:pt x="285671" y="136544"/>
                  </a:cubicBezTo>
                  <a:cubicBezTo>
                    <a:pt x="255756" y="120098"/>
                    <a:pt x="226019" y="105964"/>
                    <a:pt x="197262" y="94496"/>
                  </a:cubicBezTo>
                  <a:cubicBezTo>
                    <a:pt x="198687" y="90852"/>
                    <a:pt x="200111" y="87296"/>
                    <a:pt x="201625" y="83918"/>
                  </a:cubicBezTo>
                  <a:cubicBezTo>
                    <a:pt x="225040" y="30580"/>
                    <a:pt x="255667" y="0"/>
                    <a:pt x="285671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0" name="矩形 489">
              <a:extLst>
                <a:ext uri="{FF2B5EF4-FFF2-40B4-BE49-F238E27FC236}">
                  <a16:creationId xmlns:a16="http://schemas.microsoft.com/office/drawing/2014/main" xmlns="" id="{7F9834AC-7A8D-4065-8FBA-7AB1D041D718}"/>
                </a:ext>
              </a:extLst>
            </p:cNvPr>
            <p:cNvSpPr/>
            <p:nvPr/>
          </p:nvSpPr>
          <p:spPr>
            <a:xfrm>
              <a:off x="2491014" y="881138"/>
              <a:ext cx="385554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</a:rPr>
                <a:t> </a:t>
              </a:r>
              <a:r>
                <a:rPr lang="en-US" altLang="zh-C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</a:rPr>
                <a:t>D </a:t>
              </a:r>
              <a:r>
                <a: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</a:rPr>
                <a:t>：数字水印提取算法</a:t>
              </a:r>
            </a:p>
          </p:txBody>
        </p:sp>
      </p:grpSp>
      <p:grpSp>
        <p:nvGrpSpPr>
          <p:cNvPr id="492" name="组合 491">
            <a:extLst>
              <a:ext uri="{FF2B5EF4-FFF2-40B4-BE49-F238E27FC236}">
                <a16:creationId xmlns:a16="http://schemas.microsoft.com/office/drawing/2014/main" xmlns="" id="{9400449A-9A1C-4601-AA65-FD80FEA750FE}"/>
              </a:ext>
            </a:extLst>
          </p:cNvPr>
          <p:cNvGrpSpPr/>
          <p:nvPr/>
        </p:nvGrpSpPr>
        <p:grpSpPr>
          <a:xfrm>
            <a:off x="5803096" y="3803796"/>
            <a:ext cx="1253908" cy="518966"/>
            <a:chOff x="6841372" y="4895264"/>
            <a:chExt cx="1253908" cy="518966"/>
          </a:xfrm>
        </p:grpSpPr>
        <p:sp>
          <p:nvSpPr>
            <p:cNvPr id="493" name="Freeform 7">
              <a:extLst>
                <a:ext uri="{FF2B5EF4-FFF2-40B4-BE49-F238E27FC236}">
                  <a16:creationId xmlns:a16="http://schemas.microsoft.com/office/drawing/2014/main" xmlns="" id="{ACADB905-000B-4F5F-8361-91E127025ABF}"/>
                </a:ext>
              </a:extLst>
            </p:cNvPr>
            <p:cNvSpPr/>
            <p:nvPr/>
          </p:nvSpPr>
          <p:spPr bwMode="auto">
            <a:xfrm>
              <a:off x="6841372" y="4895264"/>
              <a:ext cx="1253908" cy="518966"/>
            </a:xfrm>
            <a:custGeom>
              <a:avLst/>
              <a:gdLst>
                <a:gd name="T0" fmla="*/ 1716 w 1716"/>
                <a:gd name="T1" fmla="*/ 236 h 473"/>
                <a:gd name="T2" fmla="*/ 1307 w 1716"/>
                <a:gd name="T3" fmla="*/ 0 h 473"/>
                <a:gd name="T4" fmla="*/ 1307 w 1716"/>
                <a:gd name="T5" fmla="*/ 75 h 473"/>
                <a:gd name="T6" fmla="*/ 0 w 1716"/>
                <a:gd name="T7" fmla="*/ 75 h 473"/>
                <a:gd name="T8" fmla="*/ 0 w 1716"/>
                <a:gd name="T9" fmla="*/ 398 h 473"/>
                <a:gd name="T10" fmla="*/ 1307 w 1716"/>
                <a:gd name="T11" fmla="*/ 398 h 473"/>
                <a:gd name="T12" fmla="*/ 1307 w 1716"/>
                <a:gd name="T13" fmla="*/ 473 h 473"/>
                <a:gd name="T14" fmla="*/ 1716 w 1716"/>
                <a:gd name="T15" fmla="*/ 236 h 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16" h="473">
                  <a:moveTo>
                    <a:pt x="1716" y="236"/>
                  </a:moveTo>
                  <a:lnTo>
                    <a:pt x="1307" y="0"/>
                  </a:lnTo>
                  <a:lnTo>
                    <a:pt x="1307" y="75"/>
                  </a:lnTo>
                  <a:lnTo>
                    <a:pt x="0" y="75"/>
                  </a:lnTo>
                  <a:lnTo>
                    <a:pt x="0" y="398"/>
                  </a:lnTo>
                  <a:lnTo>
                    <a:pt x="1307" y="398"/>
                  </a:lnTo>
                  <a:lnTo>
                    <a:pt x="1307" y="473"/>
                  </a:lnTo>
                  <a:lnTo>
                    <a:pt x="1716" y="236"/>
                  </a:ln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94" name="矩形 493">
              <a:extLst>
                <a:ext uri="{FF2B5EF4-FFF2-40B4-BE49-F238E27FC236}">
                  <a16:creationId xmlns:a16="http://schemas.microsoft.com/office/drawing/2014/main" xmlns="" id="{7436866B-1F1D-4923-8AF3-6E38F71F3182}"/>
                </a:ext>
              </a:extLst>
            </p:cNvPr>
            <p:cNvSpPr/>
            <p:nvPr/>
          </p:nvSpPr>
          <p:spPr>
            <a:xfrm>
              <a:off x="7425154" y="4895264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sym typeface="+mn-ea"/>
                </a:rPr>
                <a:t>02</a:t>
              </a:r>
              <a:endParaRPr lang="zh-CN" altLang="en-US" sz="2400" dirty="0">
                <a:solidFill>
                  <a:schemeClr val="bg1"/>
                </a:solidFill>
                <a:sym typeface="+mn-ea"/>
              </a:endParaRPr>
            </a:p>
          </p:txBody>
        </p:sp>
      </p:grpSp>
      <p:grpSp>
        <p:nvGrpSpPr>
          <p:cNvPr id="495" name="组合 494">
            <a:extLst>
              <a:ext uri="{FF2B5EF4-FFF2-40B4-BE49-F238E27FC236}">
                <a16:creationId xmlns:a16="http://schemas.microsoft.com/office/drawing/2014/main" xmlns="" id="{AD4D3913-07FC-42A2-B992-71DEEF05CAD5}"/>
              </a:ext>
            </a:extLst>
          </p:cNvPr>
          <p:cNvGrpSpPr/>
          <p:nvPr/>
        </p:nvGrpSpPr>
        <p:grpSpPr>
          <a:xfrm>
            <a:off x="4263007" y="3362568"/>
            <a:ext cx="1205543" cy="518966"/>
            <a:chOff x="4516634" y="4176945"/>
            <a:chExt cx="1205543" cy="518966"/>
          </a:xfrm>
        </p:grpSpPr>
        <p:sp>
          <p:nvSpPr>
            <p:cNvPr id="496" name="Freeform 8">
              <a:extLst>
                <a:ext uri="{FF2B5EF4-FFF2-40B4-BE49-F238E27FC236}">
                  <a16:creationId xmlns:a16="http://schemas.microsoft.com/office/drawing/2014/main" xmlns="" id="{AD757866-B23A-420B-9CB3-9E8DF5C26C6C}"/>
                </a:ext>
              </a:extLst>
            </p:cNvPr>
            <p:cNvSpPr/>
            <p:nvPr/>
          </p:nvSpPr>
          <p:spPr bwMode="auto">
            <a:xfrm>
              <a:off x="4516634" y="4176945"/>
              <a:ext cx="1205543" cy="518966"/>
            </a:xfrm>
            <a:custGeom>
              <a:avLst/>
              <a:gdLst>
                <a:gd name="T0" fmla="*/ 0 w 1715"/>
                <a:gd name="T1" fmla="*/ 236 h 473"/>
                <a:gd name="T2" fmla="*/ 409 w 1715"/>
                <a:gd name="T3" fmla="*/ 0 h 473"/>
                <a:gd name="T4" fmla="*/ 409 w 1715"/>
                <a:gd name="T5" fmla="*/ 75 h 473"/>
                <a:gd name="T6" fmla="*/ 1715 w 1715"/>
                <a:gd name="T7" fmla="*/ 75 h 473"/>
                <a:gd name="T8" fmla="*/ 1715 w 1715"/>
                <a:gd name="T9" fmla="*/ 398 h 473"/>
                <a:gd name="T10" fmla="*/ 409 w 1715"/>
                <a:gd name="T11" fmla="*/ 398 h 473"/>
                <a:gd name="T12" fmla="*/ 409 w 1715"/>
                <a:gd name="T13" fmla="*/ 473 h 473"/>
                <a:gd name="T14" fmla="*/ 0 w 1715"/>
                <a:gd name="T15" fmla="*/ 236 h 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15" h="473">
                  <a:moveTo>
                    <a:pt x="0" y="236"/>
                  </a:moveTo>
                  <a:lnTo>
                    <a:pt x="409" y="0"/>
                  </a:lnTo>
                  <a:lnTo>
                    <a:pt x="409" y="75"/>
                  </a:lnTo>
                  <a:lnTo>
                    <a:pt x="1715" y="75"/>
                  </a:lnTo>
                  <a:lnTo>
                    <a:pt x="1715" y="398"/>
                  </a:lnTo>
                  <a:lnTo>
                    <a:pt x="409" y="398"/>
                  </a:lnTo>
                  <a:lnTo>
                    <a:pt x="409" y="473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/>
            </a:p>
          </p:txBody>
        </p:sp>
        <p:sp>
          <p:nvSpPr>
            <p:cNvPr id="497" name="矩形 496">
              <a:extLst>
                <a:ext uri="{FF2B5EF4-FFF2-40B4-BE49-F238E27FC236}">
                  <a16:creationId xmlns:a16="http://schemas.microsoft.com/office/drawing/2014/main" xmlns="" id="{9C7561CB-C643-4EDD-9D93-994C2F3C9EA6}"/>
                </a:ext>
              </a:extLst>
            </p:cNvPr>
            <p:cNvSpPr/>
            <p:nvPr/>
          </p:nvSpPr>
          <p:spPr>
            <a:xfrm>
              <a:off x="4677517" y="4196146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sym typeface="+mn-ea"/>
                </a:rPr>
                <a:t>01</a:t>
              </a:r>
              <a:endParaRPr lang="zh-CN" altLang="en-US" sz="2400" dirty="0">
                <a:solidFill>
                  <a:schemeClr val="bg1"/>
                </a:solidFill>
                <a:sym typeface="+mn-ea"/>
              </a:endParaRPr>
            </a:p>
          </p:txBody>
        </p:sp>
      </p:grpSp>
      <p:grpSp>
        <p:nvGrpSpPr>
          <p:cNvPr id="504" name="组合 503">
            <a:extLst>
              <a:ext uri="{FF2B5EF4-FFF2-40B4-BE49-F238E27FC236}">
                <a16:creationId xmlns:a16="http://schemas.microsoft.com/office/drawing/2014/main" xmlns="" id="{1EF182FA-3D18-4548-9319-3510CD86854E}"/>
              </a:ext>
            </a:extLst>
          </p:cNvPr>
          <p:cNvGrpSpPr/>
          <p:nvPr/>
        </p:nvGrpSpPr>
        <p:grpSpPr>
          <a:xfrm>
            <a:off x="4937533" y="3168907"/>
            <a:ext cx="1349054" cy="1349054"/>
            <a:chOff x="2918234" y="4330700"/>
            <a:chExt cx="1349054" cy="1349054"/>
          </a:xfrm>
        </p:grpSpPr>
        <p:grpSp>
          <p:nvGrpSpPr>
            <p:cNvPr id="498" name="Group 3">
              <a:extLst>
                <a:ext uri="{FF2B5EF4-FFF2-40B4-BE49-F238E27FC236}">
                  <a16:creationId xmlns:a16="http://schemas.microsoft.com/office/drawing/2014/main" xmlns="" id="{C062A400-C684-4503-A0AE-34C4C744DA28}"/>
                </a:ext>
              </a:extLst>
            </p:cNvPr>
            <p:cNvGrpSpPr/>
            <p:nvPr/>
          </p:nvGrpSpPr>
          <p:grpSpPr>
            <a:xfrm>
              <a:off x="2918234" y="4330700"/>
              <a:ext cx="1349054" cy="1349054"/>
              <a:chOff x="4632531" y="3441650"/>
              <a:chExt cx="2922866" cy="2922866"/>
            </a:xfrm>
          </p:grpSpPr>
          <p:sp>
            <p:nvSpPr>
              <p:cNvPr id="499" name="Oval 10">
                <a:extLst>
                  <a:ext uri="{FF2B5EF4-FFF2-40B4-BE49-F238E27FC236}">
                    <a16:creationId xmlns:a16="http://schemas.microsoft.com/office/drawing/2014/main" xmlns="" id="{D9089AC5-8D96-46B1-9B39-1BFF1D3473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2531" y="3441650"/>
                <a:ext cx="2922866" cy="2922866"/>
              </a:xfrm>
              <a:prstGeom prst="ellipse">
                <a:avLst/>
              </a:prstGeom>
              <a:solidFill>
                <a:srgbClr val="1F4E79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00" name="Freeform 11">
                <a:extLst>
                  <a:ext uri="{FF2B5EF4-FFF2-40B4-BE49-F238E27FC236}">
                    <a16:creationId xmlns:a16="http://schemas.microsoft.com/office/drawing/2014/main" xmlns="" id="{1239F2E4-19F8-4B94-A228-E2FACD9E15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750641" y="3559760"/>
                <a:ext cx="2686648" cy="2686648"/>
              </a:xfrm>
              <a:custGeom>
                <a:avLst/>
                <a:gdLst>
                  <a:gd name="T0" fmla="*/ 820 w 1640"/>
                  <a:gd name="T1" fmla="*/ 1640 h 1640"/>
                  <a:gd name="T2" fmla="*/ 0 w 1640"/>
                  <a:gd name="T3" fmla="*/ 820 h 1640"/>
                  <a:gd name="T4" fmla="*/ 820 w 1640"/>
                  <a:gd name="T5" fmla="*/ 0 h 1640"/>
                  <a:gd name="T6" fmla="*/ 1640 w 1640"/>
                  <a:gd name="T7" fmla="*/ 820 h 1640"/>
                  <a:gd name="T8" fmla="*/ 820 w 1640"/>
                  <a:gd name="T9" fmla="*/ 1640 h 1640"/>
                  <a:gd name="T10" fmla="*/ 820 w 1640"/>
                  <a:gd name="T11" fmla="*/ 29 h 1640"/>
                  <a:gd name="T12" fmla="*/ 29 w 1640"/>
                  <a:gd name="T13" fmla="*/ 820 h 1640"/>
                  <a:gd name="T14" fmla="*/ 820 w 1640"/>
                  <a:gd name="T15" fmla="*/ 1611 h 1640"/>
                  <a:gd name="T16" fmla="*/ 1611 w 1640"/>
                  <a:gd name="T17" fmla="*/ 820 h 1640"/>
                  <a:gd name="T18" fmla="*/ 820 w 1640"/>
                  <a:gd name="T19" fmla="*/ 29 h 16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40" h="1640">
                    <a:moveTo>
                      <a:pt x="820" y="1640"/>
                    </a:moveTo>
                    <a:cubicBezTo>
                      <a:pt x="368" y="1640"/>
                      <a:pt x="0" y="1272"/>
                      <a:pt x="0" y="820"/>
                    </a:cubicBezTo>
                    <a:cubicBezTo>
                      <a:pt x="0" y="368"/>
                      <a:pt x="368" y="0"/>
                      <a:pt x="820" y="0"/>
                    </a:cubicBezTo>
                    <a:cubicBezTo>
                      <a:pt x="1272" y="0"/>
                      <a:pt x="1640" y="368"/>
                      <a:pt x="1640" y="820"/>
                    </a:cubicBezTo>
                    <a:cubicBezTo>
                      <a:pt x="1640" y="1272"/>
                      <a:pt x="1272" y="1640"/>
                      <a:pt x="820" y="1640"/>
                    </a:cubicBezTo>
                    <a:close/>
                    <a:moveTo>
                      <a:pt x="820" y="29"/>
                    </a:moveTo>
                    <a:cubicBezTo>
                      <a:pt x="384" y="29"/>
                      <a:pt x="29" y="384"/>
                      <a:pt x="29" y="820"/>
                    </a:cubicBezTo>
                    <a:cubicBezTo>
                      <a:pt x="29" y="1256"/>
                      <a:pt x="384" y="1611"/>
                      <a:pt x="820" y="1611"/>
                    </a:cubicBezTo>
                    <a:cubicBezTo>
                      <a:pt x="1256" y="1611"/>
                      <a:pt x="1611" y="1256"/>
                      <a:pt x="1611" y="820"/>
                    </a:cubicBezTo>
                    <a:cubicBezTo>
                      <a:pt x="1611" y="384"/>
                      <a:pt x="1256" y="29"/>
                      <a:pt x="820" y="2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  <p:sp>
          <p:nvSpPr>
            <p:cNvPr id="501" name="矩形 500">
              <a:extLst>
                <a:ext uri="{FF2B5EF4-FFF2-40B4-BE49-F238E27FC236}">
                  <a16:creationId xmlns:a16="http://schemas.microsoft.com/office/drawing/2014/main" xmlns="" id="{89FC48DD-0545-4ABF-8D1D-C935217E1E1E}"/>
                </a:ext>
              </a:extLst>
            </p:cNvPr>
            <p:cNvSpPr/>
            <p:nvPr/>
          </p:nvSpPr>
          <p:spPr>
            <a:xfrm>
              <a:off x="3182047" y="4759009"/>
              <a:ext cx="96234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sym typeface="+mn-ea"/>
                </a:rPr>
                <a:t>WRP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sym typeface="+mn-ea"/>
              </a:endParaRPr>
            </a:p>
          </p:txBody>
        </p:sp>
      </p:grpSp>
      <p:sp>
        <p:nvSpPr>
          <p:cNvPr id="502" name="矩形 501">
            <a:extLst>
              <a:ext uri="{FF2B5EF4-FFF2-40B4-BE49-F238E27FC236}">
                <a16:creationId xmlns:a16="http://schemas.microsoft.com/office/drawing/2014/main" xmlns="" id="{78FA43D6-B51F-4B1A-ACA3-9F79A4E6CA21}"/>
              </a:ext>
            </a:extLst>
          </p:cNvPr>
          <p:cNvSpPr/>
          <p:nvPr/>
        </p:nvSpPr>
        <p:spPr>
          <a:xfrm>
            <a:off x="1962783" y="3072859"/>
            <a:ext cx="24809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+mj-lt"/>
                <a:sym typeface="+mn-ea"/>
              </a:rPr>
              <a:t>对直接提取水印的算法，就是 </a:t>
            </a:r>
            <a:r>
              <a:rPr lang="en-US" altLang="zh-CN" sz="2400" dirty="0">
                <a:latin typeface="+mj-lt"/>
                <a:sym typeface="+mn-ea"/>
              </a:rPr>
              <a:t>WPP </a:t>
            </a:r>
            <a:r>
              <a:rPr lang="zh-CN" altLang="en-US" sz="2400" dirty="0">
                <a:latin typeface="+mj-lt"/>
                <a:sym typeface="+mn-ea"/>
              </a:rPr>
              <a:t>的逆操作。</a:t>
            </a:r>
          </a:p>
        </p:txBody>
      </p:sp>
      <p:sp>
        <p:nvSpPr>
          <p:cNvPr id="503" name="矩形 502">
            <a:extLst>
              <a:ext uri="{FF2B5EF4-FFF2-40B4-BE49-F238E27FC236}">
                <a16:creationId xmlns:a16="http://schemas.microsoft.com/office/drawing/2014/main" xmlns="" id="{D048832B-EB88-419D-BA02-85285DE936B7}"/>
              </a:ext>
            </a:extLst>
          </p:cNvPr>
          <p:cNvSpPr/>
          <p:nvPr/>
        </p:nvSpPr>
        <p:spPr>
          <a:xfrm>
            <a:off x="7097636" y="3597216"/>
            <a:ext cx="32822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+mn-ea"/>
                <a:sym typeface="+mn-ea"/>
              </a:rPr>
              <a:t>对判决水印存在与否的算法</a:t>
            </a:r>
            <a:r>
              <a:rPr lang="zh-CN" altLang="en-US" sz="2400" dirty="0" smtClean="0">
                <a:latin typeface="+mn-ea"/>
                <a:sym typeface="+mn-ea"/>
              </a:rPr>
              <a:t>，就是</a:t>
            </a:r>
            <a:r>
              <a:rPr lang="zh-CN" altLang="en-US" sz="2400" dirty="0">
                <a:latin typeface="+mn-ea"/>
                <a:sym typeface="+mn-ea"/>
              </a:rPr>
              <a:t>数字水印的判决算法。</a:t>
            </a:r>
          </a:p>
        </p:txBody>
      </p:sp>
      <p:grpSp>
        <p:nvGrpSpPr>
          <p:cNvPr id="505" name="组合 504">
            <a:extLst>
              <a:ext uri="{FF2B5EF4-FFF2-40B4-BE49-F238E27FC236}">
                <a16:creationId xmlns:a16="http://schemas.microsoft.com/office/drawing/2014/main" xmlns="" id="{F8CD5DFC-E9FD-4E13-8B99-CF395769FE3A}"/>
              </a:ext>
            </a:extLst>
          </p:cNvPr>
          <p:cNvGrpSpPr/>
          <p:nvPr/>
        </p:nvGrpSpPr>
        <p:grpSpPr>
          <a:xfrm>
            <a:off x="1259350" y="637786"/>
            <a:ext cx="1835048" cy="840284"/>
            <a:chOff x="3135993" y="1051060"/>
            <a:chExt cx="1835048" cy="840284"/>
          </a:xfrm>
        </p:grpSpPr>
        <p:sp>
          <p:nvSpPr>
            <p:cNvPr id="506" name="矩形: 圆角 505">
              <a:extLst>
                <a:ext uri="{FF2B5EF4-FFF2-40B4-BE49-F238E27FC236}">
                  <a16:creationId xmlns:a16="http://schemas.microsoft.com/office/drawing/2014/main" xmlns="" id="{FF8FFE3E-3B55-4F7D-A9BE-926EBAEE4D31}"/>
                </a:ext>
              </a:extLst>
            </p:cNvPr>
            <p:cNvSpPr/>
            <p:nvPr/>
          </p:nvSpPr>
          <p:spPr>
            <a:xfrm>
              <a:off x="3839426" y="1280937"/>
              <a:ext cx="1131615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07" name="矩形 506">
              <a:extLst>
                <a:ext uri="{FF2B5EF4-FFF2-40B4-BE49-F238E27FC236}">
                  <a16:creationId xmlns:a16="http://schemas.microsoft.com/office/drawing/2014/main" xmlns="" id="{06F0E10E-C95D-449A-AB46-02ACD2AB6ECE}"/>
                </a:ext>
              </a:extLst>
            </p:cNvPr>
            <p:cNvSpPr/>
            <p:nvPr/>
          </p:nvSpPr>
          <p:spPr>
            <a:xfrm>
              <a:off x="3972879" y="1333399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提取</a:t>
              </a:r>
            </a:p>
          </p:txBody>
        </p:sp>
        <p:sp>
          <p:nvSpPr>
            <p:cNvPr id="508" name="矩形 507">
              <a:extLst>
                <a:ext uri="{FF2B5EF4-FFF2-40B4-BE49-F238E27FC236}">
                  <a16:creationId xmlns:a16="http://schemas.microsoft.com/office/drawing/2014/main" xmlns="" id="{BF9B3CA5-08D0-4E9C-923A-AE405001E90A}"/>
                </a:ext>
              </a:extLst>
            </p:cNvPr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 smtClean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3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509" name="直接连接符 508">
              <a:extLst>
                <a:ext uri="{FF2B5EF4-FFF2-40B4-BE49-F238E27FC236}">
                  <a16:creationId xmlns:a16="http://schemas.microsoft.com/office/drawing/2014/main" xmlns="" id="{815324C3-F643-48EE-9DC1-99E3ECEA6065}"/>
                </a:ext>
              </a:extLst>
            </p:cNvPr>
            <p:cNvCxnSpPr>
              <a:cxnSpLocks/>
            </p:cNvCxnSpPr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493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" grpId="0"/>
      <p:bldP spid="5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1" name="组合 170">
            <a:extLst>
              <a:ext uri="{FF2B5EF4-FFF2-40B4-BE49-F238E27FC236}">
                <a16:creationId xmlns:a16="http://schemas.microsoft.com/office/drawing/2014/main" xmlns="" id="{C164579D-6488-4F2E-9843-4A36B24B8663}"/>
              </a:ext>
            </a:extLst>
          </p:cNvPr>
          <p:cNvGrpSpPr/>
          <p:nvPr/>
        </p:nvGrpSpPr>
        <p:grpSpPr>
          <a:xfrm>
            <a:off x="3720850" y="3210240"/>
            <a:ext cx="4338610" cy="1427366"/>
            <a:chOff x="1076853" y="5080315"/>
            <a:chExt cx="5054600" cy="1736748"/>
          </a:xfrm>
        </p:grpSpPr>
        <p:cxnSp>
          <p:nvCxnSpPr>
            <p:cNvPr id="172" name="直接连接符 171">
              <a:extLst>
                <a:ext uri="{FF2B5EF4-FFF2-40B4-BE49-F238E27FC236}">
                  <a16:creationId xmlns:a16="http://schemas.microsoft.com/office/drawing/2014/main" xmlns="" id="{6C522C1C-96E9-4385-973D-FBBA55D7DE67}"/>
                </a:ext>
              </a:extLst>
            </p:cNvPr>
            <p:cNvCxnSpPr>
              <a:cxnSpLocks/>
            </p:cNvCxnSpPr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矩形: 圆角 172">
              <a:extLst>
                <a:ext uri="{FF2B5EF4-FFF2-40B4-BE49-F238E27FC236}">
                  <a16:creationId xmlns:a16="http://schemas.microsoft.com/office/drawing/2014/main" xmlns="" id="{1E75B201-C0EC-4770-A6CF-FFA51A2217BE}"/>
                </a:ext>
              </a:extLst>
            </p:cNvPr>
            <p:cNvSpPr/>
            <p:nvPr/>
          </p:nvSpPr>
          <p:spPr>
            <a:xfrm>
              <a:off x="1076853" y="5228959"/>
              <a:ext cx="5054600" cy="1588104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174" name="矩形 173">
            <a:extLst>
              <a:ext uri="{FF2B5EF4-FFF2-40B4-BE49-F238E27FC236}">
                <a16:creationId xmlns:a16="http://schemas.microsoft.com/office/drawing/2014/main" xmlns="" id="{8BC6EF67-D0B5-417A-A9B4-D5E9FFDD3782}"/>
              </a:ext>
            </a:extLst>
          </p:cNvPr>
          <p:cNvSpPr/>
          <p:nvPr/>
        </p:nvSpPr>
        <p:spPr>
          <a:xfrm>
            <a:off x="3608345" y="3239666"/>
            <a:ext cx="4155208" cy="5889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 fontAlgn="base">
              <a:lnSpc>
                <a:spcPct val="15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+mn-ea"/>
              </a:rPr>
              <a:t>直接提取水印</a:t>
            </a:r>
          </a:p>
        </p:txBody>
      </p:sp>
      <p:sp>
        <p:nvSpPr>
          <p:cNvPr id="175" name="矩形 174">
            <a:extLst>
              <a:ext uri="{FF2B5EF4-FFF2-40B4-BE49-F238E27FC236}">
                <a16:creationId xmlns:a16="http://schemas.microsoft.com/office/drawing/2014/main" xmlns="" id="{023EA6D4-1E34-4CD0-8091-46E555674579}"/>
              </a:ext>
            </a:extLst>
          </p:cNvPr>
          <p:cNvSpPr/>
          <p:nvPr/>
        </p:nvSpPr>
        <p:spPr>
          <a:xfrm>
            <a:off x="3904251" y="3884759"/>
            <a:ext cx="4155208" cy="5889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 fontAlgn="base">
              <a:lnSpc>
                <a:spcPct val="15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+mn-ea"/>
              </a:rPr>
              <a:t>判断水印是否存在</a:t>
            </a:r>
          </a:p>
        </p:txBody>
      </p:sp>
      <p:sp>
        <p:nvSpPr>
          <p:cNvPr id="176" name="矩形 175">
            <a:extLst>
              <a:ext uri="{FF2B5EF4-FFF2-40B4-BE49-F238E27FC236}">
                <a16:creationId xmlns:a16="http://schemas.microsoft.com/office/drawing/2014/main" xmlns="" id="{9092F829-05DD-4186-9386-01334441FFAB}"/>
              </a:ext>
            </a:extLst>
          </p:cNvPr>
          <p:cNvSpPr/>
          <p:nvPr/>
        </p:nvSpPr>
        <p:spPr>
          <a:xfrm>
            <a:off x="4065261" y="2689722"/>
            <a:ext cx="361509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2600" b="1" dirty="0">
                <a:latin typeface="+mn-ea"/>
              </a:rPr>
              <a:t>提取过程的输出：两种</a:t>
            </a:r>
          </a:p>
        </p:txBody>
      </p:sp>
      <p:grpSp>
        <p:nvGrpSpPr>
          <p:cNvPr id="177" name="组合 176">
            <a:extLst>
              <a:ext uri="{FF2B5EF4-FFF2-40B4-BE49-F238E27FC236}">
                <a16:creationId xmlns:a16="http://schemas.microsoft.com/office/drawing/2014/main" xmlns="" id="{C9A15EE2-8103-4828-BE4D-29A98E4439E0}"/>
              </a:ext>
            </a:extLst>
          </p:cNvPr>
          <p:cNvGrpSpPr/>
          <p:nvPr/>
        </p:nvGrpSpPr>
        <p:grpSpPr>
          <a:xfrm>
            <a:off x="1961401" y="4955734"/>
            <a:ext cx="8040907" cy="554008"/>
            <a:chOff x="1962782" y="3317604"/>
            <a:chExt cx="3102391" cy="554008"/>
          </a:xfrm>
        </p:grpSpPr>
        <p:sp>
          <p:nvSpPr>
            <p:cNvPr id="178" name="矩形: 圆角 177">
              <a:extLst>
                <a:ext uri="{FF2B5EF4-FFF2-40B4-BE49-F238E27FC236}">
                  <a16:creationId xmlns:a16="http://schemas.microsoft.com/office/drawing/2014/main" xmlns="" id="{4F7D0122-7142-4A13-A6F2-9129FD41400E}"/>
                </a:ext>
              </a:extLst>
            </p:cNvPr>
            <p:cNvSpPr/>
            <p:nvPr/>
          </p:nvSpPr>
          <p:spPr>
            <a:xfrm>
              <a:off x="1962782" y="3317604"/>
              <a:ext cx="310239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9" name="矩形 178">
              <a:extLst>
                <a:ext uri="{FF2B5EF4-FFF2-40B4-BE49-F238E27FC236}">
                  <a16:creationId xmlns:a16="http://schemas.microsoft.com/office/drawing/2014/main" xmlns="" id="{B4D121E3-848F-4CA2-97A7-E4000AFC0F83}"/>
                </a:ext>
              </a:extLst>
            </p:cNvPr>
            <p:cNvSpPr/>
            <p:nvPr/>
          </p:nvSpPr>
          <p:spPr>
            <a:xfrm>
              <a:off x="2096236" y="3384550"/>
              <a:ext cx="29689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提取过程中，是否需要原始载体，取决于</a:t>
              </a:r>
              <a:r>
                <a:rPr lang="zh-CN" altLang="en-US" sz="2400" dirty="0" smtClean="0">
                  <a:latin typeface="+mn-ea"/>
                </a:rPr>
                <a:t>嵌入算法。</a:t>
              </a:r>
              <a:endParaRPr lang="en-US" altLang="zh-CN" sz="2400" dirty="0">
                <a:latin typeface="+mn-ea"/>
              </a:endParaRPr>
            </a:p>
          </p:txBody>
        </p:sp>
      </p:grpSp>
      <p:grpSp>
        <p:nvGrpSpPr>
          <p:cNvPr id="180" name="组合 179">
            <a:extLst>
              <a:ext uri="{FF2B5EF4-FFF2-40B4-BE49-F238E27FC236}">
                <a16:creationId xmlns:a16="http://schemas.microsoft.com/office/drawing/2014/main" xmlns="" id="{4A08904B-FBB1-43C7-993B-9EA617085A42}"/>
              </a:ext>
            </a:extLst>
          </p:cNvPr>
          <p:cNvGrpSpPr/>
          <p:nvPr/>
        </p:nvGrpSpPr>
        <p:grpSpPr>
          <a:xfrm>
            <a:off x="2177307" y="1676731"/>
            <a:ext cx="5096877" cy="689821"/>
            <a:chOff x="1249680" y="816453"/>
            <a:chExt cx="5096877" cy="689821"/>
          </a:xfrm>
        </p:grpSpPr>
        <p:sp>
          <p:nvSpPr>
            <p:cNvPr id="181" name="椭圆 180">
              <a:extLst>
                <a:ext uri="{FF2B5EF4-FFF2-40B4-BE49-F238E27FC236}">
                  <a16:creationId xmlns:a16="http://schemas.microsoft.com/office/drawing/2014/main" xmlns="" id="{11764891-AD53-4784-95C6-C6428DDFBE4A}"/>
                </a:ext>
              </a:extLst>
            </p:cNvPr>
            <p:cNvSpPr/>
            <p:nvPr/>
          </p:nvSpPr>
          <p:spPr>
            <a:xfrm>
              <a:off x="1249680" y="816453"/>
              <a:ext cx="689821" cy="689821"/>
            </a:xfrm>
            <a:prstGeom prst="ellipse">
              <a:avLst/>
            </a:prstGeom>
            <a:solidFill>
              <a:srgbClr val="0F73EE"/>
            </a:solidFill>
            <a:ln w="127000">
              <a:solidFill>
                <a:srgbClr val="0F73EE">
                  <a:alpha val="25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+mn-ea"/>
                <a:sym typeface="+mn-lt"/>
              </a:endParaRPr>
            </a:p>
          </p:txBody>
        </p:sp>
        <p:cxnSp>
          <p:nvCxnSpPr>
            <p:cNvPr id="182" name="直接箭头连接符 181">
              <a:extLst>
                <a:ext uri="{FF2B5EF4-FFF2-40B4-BE49-F238E27FC236}">
                  <a16:creationId xmlns:a16="http://schemas.microsoft.com/office/drawing/2014/main" xmlns="" id="{75AD398A-7399-48D8-A6F1-E57CA7429FED}"/>
                </a:ext>
              </a:extLst>
            </p:cNvPr>
            <p:cNvCxnSpPr>
              <a:cxnSpLocks/>
            </p:cNvCxnSpPr>
            <p:nvPr/>
          </p:nvCxnSpPr>
          <p:spPr>
            <a:xfrm>
              <a:off x="1857260" y="1158189"/>
              <a:ext cx="619240" cy="0"/>
            </a:xfrm>
            <a:prstGeom prst="straightConnector1">
              <a:avLst/>
            </a:prstGeom>
            <a:ln w="25400">
              <a:solidFill>
                <a:srgbClr val="0F73EE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atom_192635">
              <a:extLst>
                <a:ext uri="{FF2B5EF4-FFF2-40B4-BE49-F238E27FC236}">
                  <a16:creationId xmlns:a16="http://schemas.microsoft.com/office/drawing/2014/main" xmlns="" id="{B796CF8B-FC49-46F4-8002-18DC9C595FE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406608" y="961747"/>
              <a:ext cx="375964" cy="399232"/>
            </a:xfrm>
            <a:custGeom>
              <a:avLst/>
              <a:gdLst>
                <a:gd name="connsiteX0" fmla="*/ 285671 w 571362"/>
                <a:gd name="connsiteY0" fmla="*/ 470107 h 606722"/>
                <a:gd name="connsiteX1" fmla="*/ 374169 w 571362"/>
                <a:gd name="connsiteY1" fmla="*/ 512238 h 606722"/>
                <a:gd name="connsiteX2" fmla="*/ 369717 w 571362"/>
                <a:gd name="connsiteY2" fmla="*/ 522815 h 606722"/>
                <a:gd name="connsiteX3" fmla="*/ 285671 w 571362"/>
                <a:gd name="connsiteY3" fmla="*/ 606722 h 606722"/>
                <a:gd name="connsiteX4" fmla="*/ 201625 w 571362"/>
                <a:gd name="connsiteY4" fmla="*/ 522815 h 606722"/>
                <a:gd name="connsiteX5" fmla="*/ 197262 w 571362"/>
                <a:gd name="connsiteY5" fmla="*/ 512238 h 606722"/>
                <a:gd name="connsiteX6" fmla="*/ 285671 w 571362"/>
                <a:gd name="connsiteY6" fmla="*/ 470107 h 606722"/>
                <a:gd name="connsiteX7" fmla="*/ 403524 w 571362"/>
                <a:gd name="connsiteY7" fmla="*/ 393967 h 606722"/>
                <a:gd name="connsiteX8" fmla="*/ 384914 w 571362"/>
                <a:gd name="connsiteY8" fmla="*/ 481539 h 606722"/>
                <a:gd name="connsiteX9" fmla="*/ 318846 w 571362"/>
                <a:gd name="connsiteY9" fmla="*/ 451044 h 606722"/>
                <a:gd name="connsiteX10" fmla="*/ 388387 w 571362"/>
                <a:gd name="connsiteY10" fmla="*/ 405169 h 606722"/>
                <a:gd name="connsiteX11" fmla="*/ 403524 w 571362"/>
                <a:gd name="connsiteY11" fmla="*/ 393967 h 606722"/>
                <a:gd name="connsiteX12" fmla="*/ 167906 w 571362"/>
                <a:gd name="connsiteY12" fmla="*/ 393967 h 606722"/>
                <a:gd name="connsiteX13" fmla="*/ 183034 w 571362"/>
                <a:gd name="connsiteY13" fmla="*/ 405169 h 606722"/>
                <a:gd name="connsiteX14" fmla="*/ 252443 w 571362"/>
                <a:gd name="connsiteY14" fmla="*/ 451044 h 606722"/>
                <a:gd name="connsiteX15" fmla="*/ 186504 w 571362"/>
                <a:gd name="connsiteY15" fmla="*/ 481539 h 606722"/>
                <a:gd name="connsiteX16" fmla="*/ 167906 w 571362"/>
                <a:gd name="connsiteY16" fmla="*/ 393967 h 606722"/>
                <a:gd name="connsiteX17" fmla="*/ 483987 w 571362"/>
                <a:gd name="connsiteY17" fmla="*/ 326436 h 606722"/>
                <a:gd name="connsiteX18" fmla="*/ 571215 w 571362"/>
                <a:gd name="connsiteY18" fmla="*/ 468871 h 606722"/>
                <a:gd name="connsiteX19" fmla="*/ 561602 w 571362"/>
                <a:gd name="connsiteY19" fmla="*/ 498549 h 606722"/>
                <a:gd name="connsiteX20" fmla="*/ 427733 w 571362"/>
                <a:gd name="connsiteY20" fmla="*/ 496860 h 606722"/>
                <a:gd name="connsiteX21" fmla="*/ 415450 w 571362"/>
                <a:gd name="connsiteY21" fmla="*/ 492862 h 606722"/>
                <a:gd name="connsiteX22" fmla="*/ 439304 w 571362"/>
                <a:gd name="connsiteY22" fmla="*/ 365888 h 606722"/>
                <a:gd name="connsiteX23" fmla="*/ 483987 w 571362"/>
                <a:gd name="connsiteY23" fmla="*/ 326436 h 606722"/>
                <a:gd name="connsiteX24" fmla="*/ 87462 w 571362"/>
                <a:gd name="connsiteY24" fmla="*/ 326436 h 606722"/>
                <a:gd name="connsiteX25" fmla="*/ 132145 w 571362"/>
                <a:gd name="connsiteY25" fmla="*/ 365899 h 606722"/>
                <a:gd name="connsiteX26" fmla="*/ 155910 w 571362"/>
                <a:gd name="connsiteY26" fmla="*/ 492907 h 606722"/>
                <a:gd name="connsiteX27" fmla="*/ 143716 w 571362"/>
                <a:gd name="connsiteY27" fmla="*/ 496907 h 606722"/>
                <a:gd name="connsiteX28" fmla="*/ 9758 w 571362"/>
                <a:gd name="connsiteY28" fmla="*/ 498596 h 606722"/>
                <a:gd name="connsiteX29" fmla="*/ 145 w 571362"/>
                <a:gd name="connsiteY29" fmla="*/ 468910 h 606722"/>
                <a:gd name="connsiteX30" fmla="*/ 87462 w 571362"/>
                <a:gd name="connsiteY30" fmla="*/ 326436 h 606722"/>
                <a:gd name="connsiteX31" fmla="*/ 441700 w 571362"/>
                <a:gd name="connsiteY31" fmla="*/ 285931 h 606722"/>
                <a:gd name="connsiteX32" fmla="*/ 460682 w 571362"/>
                <a:gd name="connsiteY32" fmla="*/ 303352 h 606722"/>
                <a:gd name="connsiteX33" fmla="*/ 441700 w 571362"/>
                <a:gd name="connsiteY33" fmla="*/ 320861 h 606722"/>
                <a:gd name="connsiteX34" fmla="*/ 441878 w 571362"/>
                <a:gd name="connsiteY34" fmla="*/ 303352 h 606722"/>
                <a:gd name="connsiteX35" fmla="*/ 441700 w 571362"/>
                <a:gd name="connsiteY35" fmla="*/ 285931 h 606722"/>
                <a:gd name="connsiteX36" fmla="*/ 129660 w 571362"/>
                <a:gd name="connsiteY36" fmla="*/ 285931 h 606722"/>
                <a:gd name="connsiteX37" fmla="*/ 129482 w 571362"/>
                <a:gd name="connsiteY37" fmla="*/ 303352 h 606722"/>
                <a:gd name="connsiteX38" fmla="*/ 129660 w 571362"/>
                <a:gd name="connsiteY38" fmla="*/ 320861 h 606722"/>
                <a:gd name="connsiteX39" fmla="*/ 110678 w 571362"/>
                <a:gd name="connsiteY39" fmla="*/ 303352 h 606722"/>
                <a:gd name="connsiteX40" fmla="*/ 129660 w 571362"/>
                <a:gd name="connsiteY40" fmla="*/ 285931 h 606722"/>
                <a:gd name="connsiteX41" fmla="*/ 285715 w 571362"/>
                <a:gd name="connsiteY41" fmla="*/ 279439 h 606722"/>
                <a:gd name="connsiteX42" fmla="*/ 309672 w 571362"/>
                <a:gd name="connsiteY42" fmla="*/ 303396 h 606722"/>
                <a:gd name="connsiteX43" fmla="*/ 285715 w 571362"/>
                <a:gd name="connsiteY43" fmla="*/ 327353 h 606722"/>
                <a:gd name="connsiteX44" fmla="*/ 261758 w 571362"/>
                <a:gd name="connsiteY44" fmla="*/ 303396 h 606722"/>
                <a:gd name="connsiteX45" fmla="*/ 285715 w 571362"/>
                <a:gd name="connsiteY45" fmla="*/ 279439 h 606722"/>
                <a:gd name="connsiteX46" fmla="*/ 285680 w 571362"/>
                <a:gd name="connsiteY46" fmla="*/ 246856 h 606722"/>
                <a:gd name="connsiteX47" fmla="*/ 229160 w 571362"/>
                <a:gd name="connsiteY47" fmla="*/ 303291 h 606722"/>
                <a:gd name="connsiteX48" fmla="*/ 285680 w 571362"/>
                <a:gd name="connsiteY48" fmla="*/ 359814 h 606722"/>
                <a:gd name="connsiteX49" fmla="*/ 342288 w 571362"/>
                <a:gd name="connsiteY49" fmla="*/ 303291 h 606722"/>
                <a:gd name="connsiteX50" fmla="*/ 285680 w 571362"/>
                <a:gd name="connsiteY50" fmla="*/ 246856 h 606722"/>
                <a:gd name="connsiteX51" fmla="*/ 285680 w 571362"/>
                <a:gd name="connsiteY51" fmla="*/ 173803 h 606722"/>
                <a:gd name="connsiteX52" fmla="*/ 369346 w 571362"/>
                <a:gd name="connsiteY52" fmla="*/ 227926 h 606722"/>
                <a:gd name="connsiteX53" fmla="*/ 407886 w 571362"/>
                <a:gd name="connsiteY53" fmla="*/ 257254 h 606722"/>
                <a:gd name="connsiteX54" fmla="*/ 409310 w 571362"/>
                <a:gd name="connsiteY54" fmla="*/ 303291 h 606722"/>
                <a:gd name="connsiteX55" fmla="*/ 407886 w 571362"/>
                <a:gd name="connsiteY55" fmla="*/ 349327 h 606722"/>
                <a:gd name="connsiteX56" fmla="*/ 369346 w 571362"/>
                <a:gd name="connsiteY56" fmla="*/ 378743 h 606722"/>
                <a:gd name="connsiteX57" fmla="*/ 285680 w 571362"/>
                <a:gd name="connsiteY57" fmla="*/ 432778 h 606722"/>
                <a:gd name="connsiteX58" fmla="*/ 202102 w 571362"/>
                <a:gd name="connsiteY58" fmla="*/ 378743 h 606722"/>
                <a:gd name="connsiteX59" fmla="*/ 163562 w 571362"/>
                <a:gd name="connsiteY59" fmla="*/ 349327 h 606722"/>
                <a:gd name="connsiteX60" fmla="*/ 162049 w 571362"/>
                <a:gd name="connsiteY60" fmla="*/ 303291 h 606722"/>
                <a:gd name="connsiteX61" fmla="*/ 163562 w 571362"/>
                <a:gd name="connsiteY61" fmla="*/ 257254 h 606722"/>
                <a:gd name="connsiteX62" fmla="*/ 202102 w 571362"/>
                <a:gd name="connsiteY62" fmla="*/ 227926 h 606722"/>
                <a:gd name="connsiteX63" fmla="*/ 285680 w 571362"/>
                <a:gd name="connsiteY63" fmla="*/ 173803 h 606722"/>
                <a:gd name="connsiteX64" fmla="*/ 384914 w 571362"/>
                <a:gd name="connsiteY64" fmla="*/ 125113 h 606722"/>
                <a:gd name="connsiteX65" fmla="*/ 403524 w 571362"/>
                <a:gd name="connsiteY65" fmla="*/ 212685 h 606722"/>
                <a:gd name="connsiteX66" fmla="*/ 388387 w 571362"/>
                <a:gd name="connsiteY66" fmla="*/ 201572 h 606722"/>
                <a:gd name="connsiteX67" fmla="*/ 318846 w 571362"/>
                <a:gd name="connsiteY67" fmla="*/ 155608 h 606722"/>
                <a:gd name="connsiteX68" fmla="*/ 384914 w 571362"/>
                <a:gd name="connsiteY68" fmla="*/ 125113 h 606722"/>
                <a:gd name="connsiteX69" fmla="*/ 186504 w 571362"/>
                <a:gd name="connsiteY69" fmla="*/ 125113 h 606722"/>
                <a:gd name="connsiteX70" fmla="*/ 252443 w 571362"/>
                <a:gd name="connsiteY70" fmla="*/ 155608 h 606722"/>
                <a:gd name="connsiteX71" fmla="*/ 183034 w 571362"/>
                <a:gd name="connsiteY71" fmla="*/ 201572 h 606722"/>
                <a:gd name="connsiteX72" fmla="*/ 167906 w 571362"/>
                <a:gd name="connsiteY72" fmla="*/ 212685 h 606722"/>
                <a:gd name="connsiteX73" fmla="*/ 186504 w 571362"/>
                <a:gd name="connsiteY73" fmla="*/ 125113 h 606722"/>
                <a:gd name="connsiteX74" fmla="*/ 513359 w 571362"/>
                <a:gd name="connsiteY74" fmla="*/ 94417 h 606722"/>
                <a:gd name="connsiteX75" fmla="*/ 561602 w 571362"/>
                <a:gd name="connsiteY75" fmla="*/ 108100 h 606722"/>
                <a:gd name="connsiteX76" fmla="*/ 571215 w 571362"/>
                <a:gd name="connsiteY76" fmla="*/ 137863 h 606722"/>
                <a:gd name="connsiteX77" fmla="*/ 483987 w 571362"/>
                <a:gd name="connsiteY77" fmla="*/ 280286 h 606722"/>
                <a:gd name="connsiteX78" fmla="*/ 439304 w 571362"/>
                <a:gd name="connsiteY78" fmla="*/ 240838 h 606722"/>
                <a:gd name="connsiteX79" fmla="*/ 415450 w 571362"/>
                <a:gd name="connsiteY79" fmla="*/ 113875 h 606722"/>
                <a:gd name="connsiteX80" fmla="*/ 427733 w 571362"/>
                <a:gd name="connsiteY80" fmla="*/ 109876 h 606722"/>
                <a:gd name="connsiteX81" fmla="*/ 513359 w 571362"/>
                <a:gd name="connsiteY81" fmla="*/ 94417 h 606722"/>
                <a:gd name="connsiteX82" fmla="*/ 57990 w 571362"/>
                <a:gd name="connsiteY82" fmla="*/ 94417 h 606722"/>
                <a:gd name="connsiteX83" fmla="*/ 143715 w 571362"/>
                <a:gd name="connsiteY83" fmla="*/ 109876 h 606722"/>
                <a:gd name="connsiteX84" fmla="*/ 155911 w 571362"/>
                <a:gd name="connsiteY84" fmla="*/ 113875 h 606722"/>
                <a:gd name="connsiteX85" fmla="*/ 132143 w 571362"/>
                <a:gd name="connsiteY85" fmla="*/ 240838 h 606722"/>
                <a:gd name="connsiteX86" fmla="*/ 87455 w 571362"/>
                <a:gd name="connsiteY86" fmla="*/ 280286 h 606722"/>
                <a:gd name="connsiteX87" fmla="*/ 127 w 571362"/>
                <a:gd name="connsiteY87" fmla="*/ 137863 h 606722"/>
                <a:gd name="connsiteX88" fmla="*/ 9741 w 571362"/>
                <a:gd name="connsiteY88" fmla="*/ 108100 h 606722"/>
                <a:gd name="connsiteX89" fmla="*/ 57990 w 571362"/>
                <a:gd name="connsiteY89" fmla="*/ 94417 h 606722"/>
                <a:gd name="connsiteX90" fmla="*/ 285671 w 571362"/>
                <a:gd name="connsiteY90" fmla="*/ 0 h 606722"/>
                <a:gd name="connsiteX91" fmla="*/ 369717 w 571362"/>
                <a:gd name="connsiteY91" fmla="*/ 83918 h 606722"/>
                <a:gd name="connsiteX92" fmla="*/ 374169 w 571362"/>
                <a:gd name="connsiteY92" fmla="*/ 94496 h 606722"/>
                <a:gd name="connsiteX93" fmla="*/ 285671 w 571362"/>
                <a:gd name="connsiteY93" fmla="*/ 136544 h 606722"/>
                <a:gd name="connsiteX94" fmla="*/ 197262 w 571362"/>
                <a:gd name="connsiteY94" fmla="*/ 94496 h 606722"/>
                <a:gd name="connsiteX95" fmla="*/ 201625 w 571362"/>
                <a:gd name="connsiteY95" fmla="*/ 83918 h 606722"/>
                <a:gd name="connsiteX96" fmla="*/ 285671 w 571362"/>
                <a:gd name="connsiteY96" fmla="*/ 0 h 60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</a:cxnLst>
              <a:rect l="l" t="t" r="r" b="b"/>
              <a:pathLst>
                <a:path w="571362" h="606722">
                  <a:moveTo>
                    <a:pt x="285671" y="470107"/>
                  </a:moveTo>
                  <a:cubicBezTo>
                    <a:pt x="315586" y="486551"/>
                    <a:pt x="345412" y="500772"/>
                    <a:pt x="374169" y="512238"/>
                  </a:cubicBezTo>
                  <a:cubicBezTo>
                    <a:pt x="372744" y="515793"/>
                    <a:pt x="371231" y="519349"/>
                    <a:pt x="369717" y="522815"/>
                  </a:cubicBezTo>
                  <a:cubicBezTo>
                    <a:pt x="346391" y="576146"/>
                    <a:pt x="315764" y="606722"/>
                    <a:pt x="285671" y="606722"/>
                  </a:cubicBezTo>
                  <a:cubicBezTo>
                    <a:pt x="255667" y="606722"/>
                    <a:pt x="225040" y="576146"/>
                    <a:pt x="201625" y="522815"/>
                  </a:cubicBezTo>
                  <a:cubicBezTo>
                    <a:pt x="200111" y="519349"/>
                    <a:pt x="198687" y="515793"/>
                    <a:pt x="197262" y="512238"/>
                  </a:cubicBezTo>
                  <a:cubicBezTo>
                    <a:pt x="226019" y="500772"/>
                    <a:pt x="255756" y="486551"/>
                    <a:pt x="285671" y="470107"/>
                  </a:cubicBezTo>
                  <a:close/>
                  <a:moveTo>
                    <a:pt x="403524" y="393967"/>
                  </a:moveTo>
                  <a:cubicBezTo>
                    <a:pt x="399428" y="425262"/>
                    <a:pt x="393106" y="454778"/>
                    <a:pt x="384914" y="481539"/>
                  </a:cubicBezTo>
                  <a:cubicBezTo>
                    <a:pt x="363367" y="472915"/>
                    <a:pt x="341284" y="462691"/>
                    <a:pt x="318846" y="451044"/>
                  </a:cubicBezTo>
                  <a:cubicBezTo>
                    <a:pt x="342264" y="436997"/>
                    <a:pt x="365593" y="421617"/>
                    <a:pt x="388387" y="405169"/>
                  </a:cubicBezTo>
                  <a:cubicBezTo>
                    <a:pt x="393462" y="401435"/>
                    <a:pt x="398538" y="397701"/>
                    <a:pt x="403524" y="393967"/>
                  </a:cubicBezTo>
                  <a:close/>
                  <a:moveTo>
                    <a:pt x="167906" y="393967"/>
                  </a:moveTo>
                  <a:cubicBezTo>
                    <a:pt x="172800" y="397701"/>
                    <a:pt x="177872" y="401435"/>
                    <a:pt x="183034" y="405169"/>
                  </a:cubicBezTo>
                  <a:cubicBezTo>
                    <a:pt x="205814" y="421617"/>
                    <a:pt x="229129" y="436997"/>
                    <a:pt x="252443" y="451044"/>
                  </a:cubicBezTo>
                  <a:cubicBezTo>
                    <a:pt x="230107" y="462691"/>
                    <a:pt x="208039" y="472915"/>
                    <a:pt x="186504" y="481539"/>
                  </a:cubicBezTo>
                  <a:cubicBezTo>
                    <a:pt x="178228" y="454778"/>
                    <a:pt x="171999" y="425262"/>
                    <a:pt x="167906" y="393967"/>
                  </a:cubicBezTo>
                  <a:close/>
                  <a:moveTo>
                    <a:pt x="483987" y="326436"/>
                  </a:moveTo>
                  <a:cubicBezTo>
                    <a:pt x="535879" y="380371"/>
                    <a:pt x="568723" y="432263"/>
                    <a:pt x="571215" y="468871"/>
                  </a:cubicBezTo>
                  <a:cubicBezTo>
                    <a:pt x="572105" y="481844"/>
                    <a:pt x="568990" y="491618"/>
                    <a:pt x="561602" y="498549"/>
                  </a:cubicBezTo>
                  <a:cubicBezTo>
                    <a:pt x="541842" y="517386"/>
                    <a:pt x="491730" y="516764"/>
                    <a:pt x="427733" y="496860"/>
                  </a:cubicBezTo>
                  <a:cubicBezTo>
                    <a:pt x="423728" y="495616"/>
                    <a:pt x="419633" y="494284"/>
                    <a:pt x="415450" y="492862"/>
                  </a:cubicBezTo>
                  <a:cubicBezTo>
                    <a:pt x="427377" y="454654"/>
                    <a:pt x="435477" y="411559"/>
                    <a:pt x="439304" y="365888"/>
                  </a:cubicBezTo>
                  <a:cubicBezTo>
                    <a:pt x="455148" y="352826"/>
                    <a:pt x="470101" y="339587"/>
                    <a:pt x="483987" y="326436"/>
                  </a:cubicBezTo>
                  <a:close/>
                  <a:moveTo>
                    <a:pt x="87462" y="326436"/>
                  </a:moveTo>
                  <a:cubicBezTo>
                    <a:pt x="101348" y="339590"/>
                    <a:pt x="116301" y="352833"/>
                    <a:pt x="132145" y="365899"/>
                  </a:cubicBezTo>
                  <a:cubicBezTo>
                    <a:pt x="135972" y="411583"/>
                    <a:pt x="144072" y="454689"/>
                    <a:pt x="155910" y="492907"/>
                  </a:cubicBezTo>
                  <a:cubicBezTo>
                    <a:pt x="151816" y="494329"/>
                    <a:pt x="147721" y="495663"/>
                    <a:pt x="143716" y="496907"/>
                  </a:cubicBezTo>
                  <a:cubicBezTo>
                    <a:pt x="79630" y="516816"/>
                    <a:pt x="29607" y="517527"/>
                    <a:pt x="9758" y="498596"/>
                  </a:cubicBezTo>
                  <a:cubicBezTo>
                    <a:pt x="2459" y="491663"/>
                    <a:pt x="-745" y="481886"/>
                    <a:pt x="145" y="468910"/>
                  </a:cubicBezTo>
                  <a:cubicBezTo>
                    <a:pt x="2637" y="432292"/>
                    <a:pt x="35481" y="380386"/>
                    <a:pt x="87462" y="326436"/>
                  </a:cubicBezTo>
                  <a:close/>
                  <a:moveTo>
                    <a:pt x="441700" y="285931"/>
                  </a:moveTo>
                  <a:cubicBezTo>
                    <a:pt x="448206" y="291708"/>
                    <a:pt x="454622" y="297574"/>
                    <a:pt x="460682" y="303352"/>
                  </a:cubicBezTo>
                  <a:cubicBezTo>
                    <a:pt x="454622" y="309218"/>
                    <a:pt x="448206" y="314995"/>
                    <a:pt x="441700" y="320861"/>
                  </a:cubicBezTo>
                  <a:cubicBezTo>
                    <a:pt x="441878" y="314995"/>
                    <a:pt x="441878" y="309218"/>
                    <a:pt x="441878" y="303352"/>
                  </a:cubicBezTo>
                  <a:cubicBezTo>
                    <a:pt x="441878" y="297574"/>
                    <a:pt x="441878" y="291708"/>
                    <a:pt x="441700" y="285931"/>
                  </a:cubicBezTo>
                  <a:close/>
                  <a:moveTo>
                    <a:pt x="129660" y="285931"/>
                  </a:moveTo>
                  <a:cubicBezTo>
                    <a:pt x="129571" y="291708"/>
                    <a:pt x="129482" y="297574"/>
                    <a:pt x="129482" y="303352"/>
                  </a:cubicBezTo>
                  <a:cubicBezTo>
                    <a:pt x="129482" y="309218"/>
                    <a:pt x="129571" y="314995"/>
                    <a:pt x="129660" y="320861"/>
                  </a:cubicBezTo>
                  <a:cubicBezTo>
                    <a:pt x="123154" y="314995"/>
                    <a:pt x="116827" y="309218"/>
                    <a:pt x="110678" y="303352"/>
                  </a:cubicBezTo>
                  <a:cubicBezTo>
                    <a:pt x="116827" y="297574"/>
                    <a:pt x="123154" y="291708"/>
                    <a:pt x="129660" y="285931"/>
                  </a:cubicBezTo>
                  <a:close/>
                  <a:moveTo>
                    <a:pt x="285715" y="279439"/>
                  </a:moveTo>
                  <a:cubicBezTo>
                    <a:pt x="298946" y="279439"/>
                    <a:pt x="309672" y="290165"/>
                    <a:pt x="309672" y="303396"/>
                  </a:cubicBezTo>
                  <a:cubicBezTo>
                    <a:pt x="309672" y="316627"/>
                    <a:pt x="298946" y="327353"/>
                    <a:pt x="285715" y="327353"/>
                  </a:cubicBezTo>
                  <a:cubicBezTo>
                    <a:pt x="272484" y="327353"/>
                    <a:pt x="261758" y="316627"/>
                    <a:pt x="261758" y="303396"/>
                  </a:cubicBezTo>
                  <a:cubicBezTo>
                    <a:pt x="261758" y="290165"/>
                    <a:pt x="272484" y="279439"/>
                    <a:pt x="285715" y="279439"/>
                  </a:cubicBezTo>
                  <a:close/>
                  <a:moveTo>
                    <a:pt x="285680" y="246856"/>
                  </a:moveTo>
                  <a:cubicBezTo>
                    <a:pt x="254527" y="246856"/>
                    <a:pt x="229160" y="272185"/>
                    <a:pt x="229160" y="303291"/>
                  </a:cubicBezTo>
                  <a:cubicBezTo>
                    <a:pt x="229160" y="334485"/>
                    <a:pt x="254527" y="359814"/>
                    <a:pt x="285680" y="359814"/>
                  </a:cubicBezTo>
                  <a:cubicBezTo>
                    <a:pt x="316921" y="359814"/>
                    <a:pt x="342288" y="334485"/>
                    <a:pt x="342288" y="303291"/>
                  </a:cubicBezTo>
                  <a:cubicBezTo>
                    <a:pt x="342288" y="272185"/>
                    <a:pt x="316921" y="246856"/>
                    <a:pt x="285680" y="246856"/>
                  </a:cubicBezTo>
                  <a:close/>
                  <a:moveTo>
                    <a:pt x="285680" y="173803"/>
                  </a:moveTo>
                  <a:cubicBezTo>
                    <a:pt x="313717" y="189978"/>
                    <a:pt x="341843" y="208108"/>
                    <a:pt x="369346" y="227926"/>
                  </a:cubicBezTo>
                  <a:cubicBezTo>
                    <a:pt x="382608" y="237525"/>
                    <a:pt x="395514" y="247301"/>
                    <a:pt x="407886" y="257254"/>
                  </a:cubicBezTo>
                  <a:cubicBezTo>
                    <a:pt x="408865" y="272363"/>
                    <a:pt x="409310" y="287738"/>
                    <a:pt x="409310" y="303291"/>
                  </a:cubicBezTo>
                  <a:cubicBezTo>
                    <a:pt x="409310" y="318843"/>
                    <a:pt x="408865" y="334218"/>
                    <a:pt x="407886" y="349327"/>
                  </a:cubicBezTo>
                  <a:cubicBezTo>
                    <a:pt x="395514" y="359280"/>
                    <a:pt x="382608" y="369145"/>
                    <a:pt x="369346" y="378743"/>
                  </a:cubicBezTo>
                  <a:cubicBezTo>
                    <a:pt x="341843" y="398562"/>
                    <a:pt x="313717" y="416692"/>
                    <a:pt x="285680" y="432778"/>
                  </a:cubicBezTo>
                  <a:cubicBezTo>
                    <a:pt x="257642" y="416692"/>
                    <a:pt x="229605" y="398562"/>
                    <a:pt x="202102" y="378743"/>
                  </a:cubicBezTo>
                  <a:cubicBezTo>
                    <a:pt x="188840" y="369145"/>
                    <a:pt x="175934" y="359280"/>
                    <a:pt x="163562" y="349327"/>
                  </a:cubicBezTo>
                  <a:cubicBezTo>
                    <a:pt x="162583" y="334218"/>
                    <a:pt x="162049" y="318843"/>
                    <a:pt x="162049" y="303291"/>
                  </a:cubicBezTo>
                  <a:cubicBezTo>
                    <a:pt x="162049" y="287738"/>
                    <a:pt x="162583" y="272363"/>
                    <a:pt x="163562" y="257254"/>
                  </a:cubicBezTo>
                  <a:cubicBezTo>
                    <a:pt x="175934" y="247301"/>
                    <a:pt x="188840" y="237525"/>
                    <a:pt x="202102" y="227926"/>
                  </a:cubicBezTo>
                  <a:cubicBezTo>
                    <a:pt x="229605" y="208108"/>
                    <a:pt x="257642" y="189978"/>
                    <a:pt x="285680" y="173803"/>
                  </a:cubicBezTo>
                  <a:close/>
                  <a:moveTo>
                    <a:pt x="384914" y="125113"/>
                  </a:moveTo>
                  <a:cubicBezTo>
                    <a:pt x="393106" y="151962"/>
                    <a:pt x="399428" y="181479"/>
                    <a:pt x="403524" y="212685"/>
                  </a:cubicBezTo>
                  <a:cubicBezTo>
                    <a:pt x="398538" y="208951"/>
                    <a:pt x="393462" y="205306"/>
                    <a:pt x="388387" y="201572"/>
                  </a:cubicBezTo>
                  <a:cubicBezTo>
                    <a:pt x="365503" y="185124"/>
                    <a:pt x="342264" y="169744"/>
                    <a:pt x="318846" y="155608"/>
                  </a:cubicBezTo>
                  <a:cubicBezTo>
                    <a:pt x="341284" y="144050"/>
                    <a:pt x="363367" y="133826"/>
                    <a:pt x="384914" y="125113"/>
                  </a:cubicBezTo>
                  <a:close/>
                  <a:moveTo>
                    <a:pt x="186504" y="125113"/>
                  </a:moveTo>
                  <a:cubicBezTo>
                    <a:pt x="208039" y="133826"/>
                    <a:pt x="230107" y="144050"/>
                    <a:pt x="252443" y="155608"/>
                  </a:cubicBezTo>
                  <a:cubicBezTo>
                    <a:pt x="229129" y="169744"/>
                    <a:pt x="205814" y="185124"/>
                    <a:pt x="183034" y="201572"/>
                  </a:cubicBezTo>
                  <a:cubicBezTo>
                    <a:pt x="177872" y="205306"/>
                    <a:pt x="172800" y="208951"/>
                    <a:pt x="167906" y="212685"/>
                  </a:cubicBezTo>
                  <a:cubicBezTo>
                    <a:pt x="171999" y="181479"/>
                    <a:pt x="178228" y="151962"/>
                    <a:pt x="186504" y="125113"/>
                  </a:cubicBezTo>
                  <a:close/>
                  <a:moveTo>
                    <a:pt x="513359" y="94417"/>
                  </a:moveTo>
                  <a:cubicBezTo>
                    <a:pt x="535344" y="94417"/>
                    <a:pt x="551989" y="98948"/>
                    <a:pt x="561602" y="108100"/>
                  </a:cubicBezTo>
                  <a:cubicBezTo>
                    <a:pt x="568990" y="115118"/>
                    <a:pt x="572105" y="124803"/>
                    <a:pt x="571215" y="137863"/>
                  </a:cubicBezTo>
                  <a:cubicBezTo>
                    <a:pt x="568723" y="174380"/>
                    <a:pt x="535879" y="226356"/>
                    <a:pt x="483987" y="280286"/>
                  </a:cubicBezTo>
                  <a:cubicBezTo>
                    <a:pt x="470101" y="267048"/>
                    <a:pt x="455148" y="253898"/>
                    <a:pt x="439304" y="240838"/>
                  </a:cubicBezTo>
                  <a:cubicBezTo>
                    <a:pt x="435477" y="195170"/>
                    <a:pt x="427377" y="151990"/>
                    <a:pt x="415450" y="113875"/>
                  </a:cubicBezTo>
                  <a:cubicBezTo>
                    <a:pt x="419633" y="112453"/>
                    <a:pt x="423728" y="111120"/>
                    <a:pt x="427733" y="109876"/>
                  </a:cubicBezTo>
                  <a:cubicBezTo>
                    <a:pt x="460755" y="99570"/>
                    <a:pt x="490039" y="94417"/>
                    <a:pt x="513359" y="94417"/>
                  </a:cubicBezTo>
                  <a:close/>
                  <a:moveTo>
                    <a:pt x="57990" y="94417"/>
                  </a:moveTo>
                  <a:cubicBezTo>
                    <a:pt x="81402" y="94417"/>
                    <a:pt x="110689" y="99570"/>
                    <a:pt x="143715" y="109876"/>
                  </a:cubicBezTo>
                  <a:cubicBezTo>
                    <a:pt x="147721" y="111120"/>
                    <a:pt x="151816" y="112453"/>
                    <a:pt x="155911" y="113875"/>
                  </a:cubicBezTo>
                  <a:cubicBezTo>
                    <a:pt x="144071" y="151990"/>
                    <a:pt x="135971" y="195170"/>
                    <a:pt x="132143" y="240838"/>
                  </a:cubicBezTo>
                  <a:cubicBezTo>
                    <a:pt x="116297" y="253898"/>
                    <a:pt x="101342" y="267048"/>
                    <a:pt x="87455" y="280286"/>
                  </a:cubicBezTo>
                  <a:cubicBezTo>
                    <a:pt x="35468" y="226356"/>
                    <a:pt x="2620" y="174380"/>
                    <a:pt x="127" y="137863"/>
                  </a:cubicBezTo>
                  <a:cubicBezTo>
                    <a:pt x="-674" y="124803"/>
                    <a:pt x="2442" y="115118"/>
                    <a:pt x="9741" y="108100"/>
                  </a:cubicBezTo>
                  <a:cubicBezTo>
                    <a:pt x="19355" y="98948"/>
                    <a:pt x="36091" y="94417"/>
                    <a:pt x="57990" y="94417"/>
                  </a:cubicBezTo>
                  <a:close/>
                  <a:moveTo>
                    <a:pt x="285671" y="0"/>
                  </a:moveTo>
                  <a:cubicBezTo>
                    <a:pt x="315764" y="0"/>
                    <a:pt x="346391" y="30580"/>
                    <a:pt x="369717" y="83918"/>
                  </a:cubicBezTo>
                  <a:cubicBezTo>
                    <a:pt x="371231" y="87385"/>
                    <a:pt x="372744" y="90852"/>
                    <a:pt x="374169" y="94496"/>
                  </a:cubicBezTo>
                  <a:cubicBezTo>
                    <a:pt x="345412" y="105964"/>
                    <a:pt x="315586" y="120098"/>
                    <a:pt x="285671" y="136544"/>
                  </a:cubicBezTo>
                  <a:cubicBezTo>
                    <a:pt x="255756" y="120098"/>
                    <a:pt x="226019" y="105964"/>
                    <a:pt x="197262" y="94496"/>
                  </a:cubicBezTo>
                  <a:cubicBezTo>
                    <a:pt x="198687" y="90852"/>
                    <a:pt x="200111" y="87296"/>
                    <a:pt x="201625" y="83918"/>
                  </a:cubicBezTo>
                  <a:cubicBezTo>
                    <a:pt x="225040" y="30580"/>
                    <a:pt x="255667" y="0"/>
                    <a:pt x="285671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" name="矩形 183">
              <a:extLst>
                <a:ext uri="{FF2B5EF4-FFF2-40B4-BE49-F238E27FC236}">
                  <a16:creationId xmlns:a16="http://schemas.microsoft.com/office/drawing/2014/main" xmlns="" id="{BD5F3D42-A828-45EF-9E6C-6F9D872BEEA9}"/>
                </a:ext>
              </a:extLst>
            </p:cNvPr>
            <p:cNvSpPr/>
            <p:nvPr/>
          </p:nvSpPr>
          <p:spPr>
            <a:xfrm>
              <a:off x="2491014" y="881138"/>
              <a:ext cx="385554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</a:rPr>
                <a:t> </a:t>
              </a:r>
              <a:r>
                <a:rPr lang="en-US" altLang="zh-C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</a:rPr>
                <a:t>D </a:t>
              </a:r>
              <a:r>
                <a: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</a:rPr>
                <a:t>：数字水印提取算法</a:t>
              </a:r>
            </a:p>
          </p:txBody>
        </p:sp>
      </p:grpSp>
      <p:grpSp>
        <p:nvGrpSpPr>
          <p:cNvPr id="185" name="组合 184">
            <a:extLst>
              <a:ext uri="{FF2B5EF4-FFF2-40B4-BE49-F238E27FC236}">
                <a16:creationId xmlns:a16="http://schemas.microsoft.com/office/drawing/2014/main" xmlns="" id="{47F8516A-5556-4327-B77B-18B94FEC5273}"/>
              </a:ext>
            </a:extLst>
          </p:cNvPr>
          <p:cNvGrpSpPr/>
          <p:nvPr/>
        </p:nvGrpSpPr>
        <p:grpSpPr>
          <a:xfrm>
            <a:off x="1259350" y="637786"/>
            <a:ext cx="1835048" cy="840284"/>
            <a:chOff x="3135993" y="1051060"/>
            <a:chExt cx="1835048" cy="840284"/>
          </a:xfrm>
        </p:grpSpPr>
        <p:sp>
          <p:nvSpPr>
            <p:cNvPr id="186" name="矩形: 圆角 185">
              <a:extLst>
                <a:ext uri="{FF2B5EF4-FFF2-40B4-BE49-F238E27FC236}">
                  <a16:creationId xmlns:a16="http://schemas.microsoft.com/office/drawing/2014/main" xmlns="" id="{C731FE70-C261-4356-9F8F-46AB237D2B46}"/>
                </a:ext>
              </a:extLst>
            </p:cNvPr>
            <p:cNvSpPr/>
            <p:nvPr/>
          </p:nvSpPr>
          <p:spPr>
            <a:xfrm>
              <a:off x="3839426" y="1280937"/>
              <a:ext cx="1131615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7" name="矩形 186">
              <a:extLst>
                <a:ext uri="{FF2B5EF4-FFF2-40B4-BE49-F238E27FC236}">
                  <a16:creationId xmlns:a16="http://schemas.microsoft.com/office/drawing/2014/main" xmlns="" id="{B131A3AE-4AD7-4006-BE16-594ED7F8C3DE}"/>
                </a:ext>
              </a:extLst>
            </p:cNvPr>
            <p:cNvSpPr/>
            <p:nvPr/>
          </p:nvSpPr>
          <p:spPr>
            <a:xfrm>
              <a:off x="3972879" y="1333399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提取</a:t>
              </a:r>
            </a:p>
          </p:txBody>
        </p:sp>
        <p:sp>
          <p:nvSpPr>
            <p:cNvPr id="188" name="矩形 187">
              <a:extLst>
                <a:ext uri="{FF2B5EF4-FFF2-40B4-BE49-F238E27FC236}">
                  <a16:creationId xmlns:a16="http://schemas.microsoft.com/office/drawing/2014/main" xmlns="" id="{042F8490-BB6F-4B5B-8ABB-CE5C12C4C914}"/>
                </a:ext>
              </a:extLst>
            </p:cNvPr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 smtClean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3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189" name="直接连接符 188">
              <a:extLst>
                <a:ext uri="{FF2B5EF4-FFF2-40B4-BE49-F238E27FC236}">
                  <a16:creationId xmlns:a16="http://schemas.microsoft.com/office/drawing/2014/main" xmlns="" id="{FE0DFB2E-D38B-457B-AC1B-DBDCD2C4CBC4}"/>
                </a:ext>
              </a:extLst>
            </p:cNvPr>
            <p:cNvCxnSpPr>
              <a:cxnSpLocks/>
            </p:cNvCxnSpPr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1583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65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65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5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/>
      <p:bldP spid="175" grpId="0"/>
      <p:bldP spid="1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椭圆 16">
            <a:extLst>
              <a:ext uri="{FF2B5EF4-FFF2-40B4-BE49-F238E27FC236}">
                <a16:creationId xmlns:a16="http://schemas.microsoft.com/office/drawing/2014/main" xmlns="" id="{3D79B511-CFA4-4140-91A7-A2C9A9ADC197}"/>
              </a:ext>
            </a:extLst>
          </p:cNvPr>
          <p:cNvSpPr/>
          <p:nvPr/>
        </p:nvSpPr>
        <p:spPr>
          <a:xfrm>
            <a:off x="1277271" y="2184465"/>
            <a:ext cx="2098460" cy="2098460"/>
          </a:xfrm>
          <a:prstGeom prst="ellipse">
            <a:avLst/>
          </a:prstGeom>
          <a:solidFill>
            <a:srgbClr val="0F73E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xmlns="" id="{A414F4AA-4BE7-4005-AC89-69D83694CEAB}"/>
              </a:ext>
            </a:extLst>
          </p:cNvPr>
          <p:cNvSpPr txBox="1">
            <a:spLocks/>
          </p:cNvSpPr>
          <p:nvPr/>
        </p:nvSpPr>
        <p:spPr>
          <a:xfrm>
            <a:off x="1483458" y="2470249"/>
            <a:ext cx="1684338" cy="130333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Heavy" panose="020B0A00000000000000" pitchFamily="34" charset="-122"/>
                <a:ea typeface="思源黑体 CN Heavy" panose="020B0A00000000000000" pitchFamily="34" charset="-122"/>
                <a:sym typeface="黑体" panose="02010609060101010101" pitchFamily="49" charset="-122"/>
              </a:rPr>
              <a:t>根据预处理的不同水印方案可以分为</a:t>
            </a:r>
          </a:p>
        </p:txBody>
      </p:sp>
      <p:grpSp>
        <p:nvGrpSpPr>
          <p:cNvPr id="19" name="Group 36">
            <a:extLst>
              <a:ext uri="{FF2B5EF4-FFF2-40B4-BE49-F238E27FC236}">
                <a16:creationId xmlns:a16="http://schemas.microsoft.com/office/drawing/2014/main" xmlns="" id="{C7EC4BEA-D71C-49F7-B348-DEA0F81F92C5}"/>
              </a:ext>
            </a:extLst>
          </p:cNvPr>
          <p:cNvGrpSpPr/>
          <p:nvPr/>
        </p:nvGrpSpPr>
        <p:grpSpPr>
          <a:xfrm>
            <a:off x="863600" y="1895917"/>
            <a:ext cx="2857067" cy="2811133"/>
            <a:chOff x="6869300" y="3848083"/>
            <a:chExt cx="2609417" cy="2567465"/>
          </a:xfrm>
          <a:solidFill>
            <a:srgbClr val="0F73EE"/>
          </a:solidFill>
        </p:grpSpPr>
        <p:sp>
          <p:nvSpPr>
            <p:cNvPr id="20" name="Freeform 9">
              <a:extLst>
                <a:ext uri="{FF2B5EF4-FFF2-40B4-BE49-F238E27FC236}">
                  <a16:creationId xmlns:a16="http://schemas.microsoft.com/office/drawing/2014/main" xmlns="" id="{A8A84AEA-953E-443E-AB9A-EBEBF4CDBE79}"/>
                </a:ext>
              </a:extLst>
            </p:cNvPr>
            <p:cNvSpPr/>
            <p:nvPr/>
          </p:nvSpPr>
          <p:spPr bwMode="auto">
            <a:xfrm>
              <a:off x="6869300" y="3848083"/>
              <a:ext cx="2609417" cy="2567465"/>
            </a:xfrm>
            <a:custGeom>
              <a:avLst/>
              <a:gdLst>
                <a:gd name="T0" fmla="*/ 865 w 929"/>
                <a:gd name="T1" fmla="*/ 292 h 914"/>
                <a:gd name="T2" fmla="*/ 873 w 929"/>
                <a:gd name="T3" fmla="*/ 274 h 914"/>
                <a:gd name="T4" fmla="*/ 892 w 929"/>
                <a:gd name="T5" fmla="*/ 282 h 914"/>
                <a:gd name="T6" fmla="*/ 892 w 929"/>
                <a:gd name="T7" fmla="*/ 584 h 914"/>
                <a:gd name="T8" fmla="*/ 365 w 929"/>
                <a:gd name="T9" fmla="*/ 852 h 914"/>
                <a:gd name="T10" fmla="*/ 66 w 929"/>
                <a:gd name="T11" fmla="*/ 314 h 914"/>
                <a:gd name="T12" fmla="*/ 354 w 929"/>
                <a:gd name="T13" fmla="*/ 19 h 914"/>
                <a:gd name="T14" fmla="*/ 440 w 929"/>
                <a:gd name="T15" fmla="*/ 1 h 914"/>
                <a:gd name="T16" fmla="*/ 456 w 929"/>
                <a:gd name="T17" fmla="*/ 14 h 914"/>
                <a:gd name="T18" fmla="*/ 443 w 929"/>
                <a:gd name="T19" fmla="*/ 29 h 914"/>
                <a:gd name="T20" fmla="*/ 362 w 929"/>
                <a:gd name="T21" fmla="*/ 46 h 914"/>
                <a:gd name="T22" fmla="*/ 93 w 929"/>
                <a:gd name="T23" fmla="*/ 322 h 914"/>
                <a:gd name="T24" fmla="*/ 373 w 929"/>
                <a:gd name="T25" fmla="*/ 824 h 914"/>
                <a:gd name="T26" fmla="*/ 865 w 929"/>
                <a:gd name="T27" fmla="*/ 574 h 914"/>
                <a:gd name="T28" fmla="*/ 865 w 929"/>
                <a:gd name="T29" fmla="*/ 292 h 9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29" h="914">
                  <a:moveTo>
                    <a:pt x="865" y="292"/>
                  </a:moveTo>
                  <a:cubicBezTo>
                    <a:pt x="862" y="285"/>
                    <a:pt x="866" y="277"/>
                    <a:pt x="873" y="274"/>
                  </a:cubicBezTo>
                  <a:cubicBezTo>
                    <a:pt x="881" y="271"/>
                    <a:pt x="889" y="275"/>
                    <a:pt x="892" y="282"/>
                  </a:cubicBezTo>
                  <a:cubicBezTo>
                    <a:pt x="929" y="383"/>
                    <a:pt x="927" y="490"/>
                    <a:pt x="892" y="584"/>
                  </a:cubicBezTo>
                  <a:cubicBezTo>
                    <a:pt x="813" y="797"/>
                    <a:pt x="583" y="914"/>
                    <a:pt x="365" y="852"/>
                  </a:cubicBezTo>
                  <a:cubicBezTo>
                    <a:pt x="134" y="786"/>
                    <a:pt x="0" y="545"/>
                    <a:pt x="66" y="314"/>
                  </a:cubicBezTo>
                  <a:cubicBezTo>
                    <a:pt x="106" y="173"/>
                    <a:pt x="215" y="62"/>
                    <a:pt x="354" y="19"/>
                  </a:cubicBezTo>
                  <a:cubicBezTo>
                    <a:pt x="382" y="10"/>
                    <a:pt x="411" y="4"/>
                    <a:pt x="440" y="1"/>
                  </a:cubicBezTo>
                  <a:cubicBezTo>
                    <a:pt x="448" y="0"/>
                    <a:pt x="455" y="6"/>
                    <a:pt x="456" y="14"/>
                  </a:cubicBezTo>
                  <a:cubicBezTo>
                    <a:pt x="456" y="21"/>
                    <a:pt x="451" y="28"/>
                    <a:pt x="443" y="29"/>
                  </a:cubicBezTo>
                  <a:cubicBezTo>
                    <a:pt x="415" y="32"/>
                    <a:pt x="388" y="37"/>
                    <a:pt x="362" y="46"/>
                  </a:cubicBezTo>
                  <a:cubicBezTo>
                    <a:pt x="232" y="86"/>
                    <a:pt x="131" y="190"/>
                    <a:pt x="93" y="322"/>
                  </a:cubicBezTo>
                  <a:cubicBezTo>
                    <a:pt x="31" y="538"/>
                    <a:pt x="157" y="763"/>
                    <a:pt x="373" y="824"/>
                  </a:cubicBezTo>
                  <a:cubicBezTo>
                    <a:pt x="577" y="883"/>
                    <a:pt x="792" y="773"/>
                    <a:pt x="865" y="574"/>
                  </a:cubicBezTo>
                  <a:cubicBezTo>
                    <a:pt x="898" y="486"/>
                    <a:pt x="900" y="386"/>
                    <a:pt x="865" y="29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" name="Freeform 10">
              <a:extLst>
                <a:ext uri="{FF2B5EF4-FFF2-40B4-BE49-F238E27FC236}">
                  <a16:creationId xmlns:a16="http://schemas.microsoft.com/office/drawing/2014/main" xmlns="" id="{6217E4DC-105D-436D-A815-914E741925B1}"/>
                </a:ext>
              </a:extLst>
            </p:cNvPr>
            <p:cNvSpPr/>
            <p:nvPr/>
          </p:nvSpPr>
          <p:spPr bwMode="auto">
            <a:xfrm>
              <a:off x="9195641" y="4575252"/>
              <a:ext cx="202769" cy="199972"/>
            </a:xfrm>
            <a:custGeom>
              <a:avLst/>
              <a:gdLst>
                <a:gd name="T0" fmla="*/ 8 w 72"/>
                <a:gd name="T1" fmla="*/ 51 h 71"/>
                <a:gd name="T2" fmla="*/ 21 w 72"/>
                <a:gd name="T3" fmla="*/ 8 h 71"/>
                <a:gd name="T4" fmla="*/ 63 w 72"/>
                <a:gd name="T5" fmla="*/ 20 h 71"/>
                <a:gd name="T6" fmla="*/ 51 w 72"/>
                <a:gd name="T7" fmla="*/ 63 h 71"/>
                <a:gd name="T8" fmla="*/ 8 w 72"/>
                <a:gd name="T9" fmla="*/ 5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71">
                  <a:moveTo>
                    <a:pt x="8" y="51"/>
                  </a:moveTo>
                  <a:cubicBezTo>
                    <a:pt x="0" y="36"/>
                    <a:pt x="5" y="16"/>
                    <a:pt x="21" y="8"/>
                  </a:cubicBezTo>
                  <a:cubicBezTo>
                    <a:pt x="36" y="0"/>
                    <a:pt x="55" y="5"/>
                    <a:pt x="63" y="20"/>
                  </a:cubicBezTo>
                  <a:cubicBezTo>
                    <a:pt x="72" y="35"/>
                    <a:pt x="66" y="54"/>
                    <a:pt x="51" y="63"/>
                  </a:cubicBezTo>
                  <a:cubicBezTo>
                    <a:pt x="36" y="71"/>
                    <a:pt x="17" y="66"/>
                    <a:pt x="8" y="5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C07B7956-7823-465C-94BA-8C73F3CD0173}"/>
              </a:ext>
            </a:extLst>
          </p:cNvPr>
          <p:cNvGrpSpPr/>
          <p:nvPr/>
        </p:nvGrpSpPr>
        <p:grpSpPr>
          <a:xfrm>
            <a:off x="4466240" y="2018947"/>
            <a:ext cx="2270734" cy="763004"/>
            <a:chOff x="4397979" y="1511803"/>
            <a:chExt cx="2270734" cy="763004"/>
          </a:xfrm>
        </p:grpSpPr>
        <p:sp>
          <p:nvSpPr>
            <p:cNvPr id="23" name="矩形: 圆角 22">
              <a:extLst>
                <a:ext uri="{FF2B5EF4-FFF2-40B4-BE49-F238E27FC236}">
                  <a16:creationId xmlns:a16="http://schemas.microsoft.com/office/drawing/2014/main" xmlns="" id="{9BE15C7C-FBE9-462D-B6CD-BB295FC272E8}"/>
                </a:ext>
              </a:extLst>
            </p:cNvPr>
            <p:cNvSpPr/>
            <p:nvPr/>
          </p:nvSpPr>
          <p:spPr>
            <a:xfrm>
              <a:off x="4512179" y="1596162"/>
              <a:ext cx="2156534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xmlns="" id="{55C5F50A-7342-409C-9169-2B2A11694FB5}"/>
                </a:ext>
              </a:extLst>
            </p:cNvPr>
            <p:cNvGrpSpPr/>
            <p:nvPr/>
          </p:nvGrpSpPr>
          <p:grpSpPr>
            <a:xfrm>
              <a:off x="4397979" y="1511803"/>
              <a:ext cx="2181802" cy="763004"/>
              <a:chOff x="4397979" y="1511803"/>
              <a:chExt cx="2181802" cy="763004"/>
            </a:xfrm>
          </p:grpSpPr>
          <p:sp>
            <p:nvSpPr>
              <p:cNvPr id="25" name="Freeform 17">
                <a:extLst>
                  <a:ext uri="{FF2B5EF4-FFF2-40B4-BE49-F238E27FC236}">
                    <a16:creationId xmlns:a16="http://schemas.microsoft.com/office/drawing/2014/main" xmlns="" id="{4F4F9C31-F9EF-4728-ADE4-1574913A1087}"/>
                  </a:ext>
                </a:extLst>
              </p:cNvPr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xmlns="" id="{B6AD6FBF-EFE8-4B76-B916-6FDF9B33E2A3}"/>
                  </a:ext>
                </a:extLst>
              </p:cNvPr>
              <p:cNvSpPr/>
              <p:nvPr/>
            </p:nvSpPr>
            <p:spPr>
              <a:xfrm>
                <a:off x="4599752" y="1511803"/>
                <a:ext cx="1980029" cy="662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空间域水印</a:t>
                </a:r>
              </a:p>
            </p:txBody>
          </p:sp>
        </p:grp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xmlns="" id="{3CCA5E25-3BCF-4EE2-8B35-9F4CE3848134}"/>
              </a:ext>
            </a:extLst>
          </p:cNvPr>
          <p:cNvSpPr/>
          <p:nvPr/>
        </p:nvSpPr>
        <p:spPr>
          <a:xfrm>
            <a:off x="6240463" y="2089723"/>
            <a:ext cx="3949945" cy="587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zh-CN" altLang="en-US" sz="2400" dirty="0"/>
              <a:t>（预处理为空操作）</a:t>
            </a: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E3BF21B7-3995-424C-B09F-C980895D0DA6}"/>
              </a:ext>
            </a:extLst>
          </p:cNvPr>
          <p:cNvGrpSpPr/>
          <p:nvPr/>
        </p:nvGrpSpPr>
        <p:grpSpPr>
          <a:xfrm>
            <a:off x="4466240" y="3722689"/>
            <a:ext cx="2651734" cy="763004"/>
            <a:chOff x="4397979" y="1511803"/>
            <a:chExt cx="2651734" cy="763004"/>
          </a:xfrm>
        </p:grpSpPr>
        <p:sp>
          <p:nvSpPr>
            <p:cNvPr id="29" name="矩形: 圆角 28">
              <a:extLst>
                <a:ext uri="{FF2B5EF4-FFF2-40B4-BE49-F238E27FC236}">
                  <a16:creationId xmlns:a16="http://schemas.microsoft.com/office/drawing/2014/main" xmlns="" id="{05E24607-8D42-46D3-A221-D9E78C208F33}"/>
                </a:ext>
              </a:extLst>
            </p:cNvPr>
            <p:cNvSpPr/>
            <p:nvPr/>
          </p:nvSpPr>
          <p:spPr>
            <a:xfrm>
              <a:off x="4512179" y="1596162"/>
              <a:ext cx="2156534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xmlns="" id="{861C9E6C-3FCF-4640-9D9B-CD644F73BEDB}"/>
                </a:ext>
              </a:extLst>
            </p:cNvPr>
            <p:cNvGrpSpPr/>
            <p:nvPr/>
          </p:nvGrpSpPr>
          <p:grpSpPr>
            <a:xfrm>
              <a:off x="4397979" y="1511803"/>
              <a:ext cx="2651734" cy="763004"/>
              <a:chOff x="4397979" y="1511803"/>
              <a:chExt cx="2651734" cy="763004"/>
            </a:xfrm>
          </p:grpSpPr>
          <p:sp>
            <p:nvSpPr>
              <p:cNvPr id="31" name="Freeform 17">
                <a:extLst>
                  <a:ext uri="{FF2B5EF4-FFF2-40B4-BE49-F238E27FC236}">
                    <a16:creationId xmlns:a16="http://schemas.microsoft.com/office/drawing/2014/main" xmlns="" id="{9ADDC1B7-0CF4-494C-8F98-52E9D5132C36}"/>
                  </a:ext>
                </a:extLst>
              </p:cNvPr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xmlns="" id="{61C1A371-C025-42D8-A514-F81F0FF42006}"/>
                  </a:ext>
                </a:extLst>
              </p:cNvPr>
              <p:cNvSpPr/>
              <p:nvPr/>
            </p:nvSpPr>
            <p:spPr>
              <a:xfrm>
                <a:off x="4599752" y="1511803"/>
                <a:ext cx="2449961" cy="662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变换域水印</a:t>
                </a:r>
                <a:endParaRPr lang="en-US" altLang="zh-C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Heavy" panose="020B0A00000000000000" pitchFamily="34" charset="-122"/>
                  <a:ea typeface="思源黑体 CN Heavy" panose="020B0A00000000000000" pitchFamily="34" charset="-122"/>
                </a:endParaRPr>
              </a:p>
            </p:txBody>
          </p:sp>
        </p:grpSp>
      </p:grpSp>
      <p:sp>
        <p:nvSpPr>
          <p:cNvPr id="33" name="矩形 32">
            <a:extLst>
              <a:ext uri="{FF2B5EF4-FFF2-40B4-BE49-F238E27FC236}">
                <a16:creationId xmlns:a16="http://schemas.microsoft.com/office/drawing/2014/main" xmlns="" id="{8789E239-3F12-460D-B072-524F5B998C97}"/>
              </a:ext>
            </a:extLst>
          </p:cNvPr>
          <p:cNvSpPr/>
          <p:nvPr/>
        </p:nvSpPr>
        <p:spPr>
          <a:xfrm>
            <a:off x="6240463" y="3772030"/>
            <a:ext cx="5106725" cy="587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zh-CN" altLang="en-US" sz="2400" dirty="0"/>
              <a:t>（预处理为各种变换）</a:t>
            </a:r>
            <a:endParaRPr lang="zh-CN" altLang="en-US" sz="2400" dirty="0">
              <a:solidFill>
                <a:srgbClr val="0F73E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616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27" grpId="0" build="p"/>
      <p:bldP spid="3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4C573992-6BC8-4392-81C4-9C270F04A8DA}"/>
              </a:ext>
            </a:extLst>
          </p:cNvPr>
          <p:cNvGrpSpPr/>
          <p:nvPr/>
        </p:nvGrpSpPr>
        <p:grpSpPr>
          <a:xfrm>
            <a:off x="1259350" y="637786"/>
            <a:ext cx="4341350" cy="840284"/>
            <a:chOff x="3135993" y="1051060"/>
            <a:chExt cx="4341350" cy="840284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xmlns="" id="{62E44FEB-A27F-441E-8755-B59452E53D11}"/>
                </a:ext>
              </a:extLst>
            </p:cNvPr>
            <p:cNvSpPr/>
            <p:nvPr/>
          </p:nvSpPr>
          <p:spPr>
            <a:xfrm>
              <a:off x="3839426" y="1280937"/>
              <a:ext cx="3637917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xmlns="" id="{3B3DB840-3B25-47A2-A67F-DF6DD4EF233B}"/>
                </a:ext>
              </a:extLst>
            </p:cNvPr>
            <p:cNvSpPr/>
            <p:nvPr/>
          </p:nvSpPr>
          <p:spPr>
            <a:xfrm>
              <a:off x="3972879" y="1333399"/>
              <a:ext cx="34163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水印算法设计的原则</a:t>
              </a: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xmlns="" id="{352A1B69-2B00-4909-897A-CC4398DAFA84}"/>
                </a:ext>
              </a:extLst>
            </p:cNvPr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 smtClean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4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xmlns="" id="{C23F2286-9254-4FB1-A0B9-CA6FD9A243F4}"/>
                </a:ext>
              </a:extLst>
            </p:cNvPr>
            <p:cNvCxnSpPr>
              <a:cxnSpLocks/>
            </p:cNvCxnSpPr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A046350A-4DF0-40D9-BBB8-14E498233294}"/>
              </a:ext>
            </a:extLst>
          </p:cNvPr>
          <p:cNvGrpSpPr/>
          <p:nvPr/>
        </p:nvGrpSpPr>
        <p:grpSpPr>
          <a:xfrm>
            <a:off x="6162598" y="3721939"/>
            <a:ext cx="1253908" cy="518966"/>
            <a:chOff x="6841372" y="4895264"/>
            <a:chExt cx="1253908" cy="518966"/>
          </a:xfrm>
        </p:grpSpPr>
        <p:sp>
          <p:nvSpPr>
            <p:cNvPr id="8" name="Freeform 7">
              <a:extLst>
                <a:ext uri="{FF2B5EF4-FFF2-40B4-BE49-F238E27FC236}">
                  <a16:creationId xmlns:a16="http://schemas.microsoft.com/office/drawing/2014/main" xmlns="" id="{234B9EAB-26F2-460E-884A-AB933F046F02}"/>
                </a:ext>
              </a:extLst>
            </p:cNvPr>
            <p:cNvSpPr/>
            <p:nvPr/>
          </p:nvSpPr>
          <p:spPr bwMode="auto">
            <a:xfrm>
              <a:off x="6841372" y="4895264"/>
              <a:ext cx="1253908" cy="518966"/>
            </a:xfrm>
            <a:custGeom>
              <a:avLst/>
              <a:gdLst>
                <a:gd name="T0" fmla="*/ 1716 w 1716"/>
                <a:gd name="T1" fmla="*/ 236 h 473"/>
                <a:gd name="T2" fmla="*/ 1307 w 1716"/>
                <a:gd name="T3" fmla="*/ 0 h 473"/>
                <a:gd name="T4" fmla="*/ 1307 w 1716"/>
                <a:gd name="T5" fmla="*/ 75 h 473"/>
                <a:gd name="T6" fmla="*/ 0 w 1716"/>
                <a:gd name="T7" fmla="*/ 75 h 473"/>
                <a:gd name="T8" fmla="*/ 0 w 1716"/>
                <a:gd name="T9" fmla="*/ 398 h 473"/>
                <a:gd name="T10" fmla="*/ 1307 w 1716"/>
                <a:gd name="T11" fmla="*/ 398 h 473"/>
                <a:gd name="T12" fmla="*/ 1307 w 1716"/>
                <a:gd name="T13" fmla="*/ 473 h 473"/>
                <a:gd name="T14" fmla="*/ 1716 w 1716"/>
                <a:gd name="T15" fmla="*/ 236 h 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16" h="473">
                  <a:moveTo>
                    <a:pt x="1716" y="236"/>
                  </a:moveTo>
                  <a:lnTo>
                    <a:pt x="1307" y="0"/>
                  </a:lnTo>
                  <a:lnTo>
                    <a:pt x="1307" y="75"/>
                  </a:lnTo>
                  <a:lnTo>
                    <a:pt x="0" y="75"/>
                  </a:lnTo>
                  <a:lnTo>
                    <a:pt x="0" y="398"/>
                  </a:lnTo>
                  <a:lnTo>
                    <a:pt x="1307" y="398"/>
                  </a:lnTo>
                  <a:lnTo>
                    <a:pt x="1307" y="473"/>
                  </a:lnTo>
                  <a:lnTo>
                    <a:pt x="1716" y="236"/>
                  </a:ln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xmlns="" id="{526298D3-C21C-496F-9D15-5C199ABB9E70}"/>
                </a:ext>
              </a:extLst>
            </p:cNvPr>
            <p:cNvSpPr/>
            <p:nvPr/>
          </p:nvSpPr>
          <p:spPr>
            <a:xfrm>
              <a:off x="7425154" y="4895264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sym typeface="+mn-ea"/>
                </a:rPr>
                <a:t>02</a:t>
              </a:r>
              <a:endParaRPr lang="zh-CN" altLang="en-US" sz="2400" dirty="0">
                <a:solidFill>
                  <a:schemeClr val="bg1"/>
                </a:solidFill>
                <a:sym typeface="+mn-ea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xmlns="" id="{1ACC562F-A1F7-4993-8674-6801085C7ED3}"/>
              </a:ext>
            </a:extLst>
          </p:cNvPr>
          <p:cNvGrpSpPr/>
          <p:nvPr/>
        </p:nvGrpSpPr>
        <p:grpSpPr>
          <a:xfrm>
            <a:off x="3807380" y="3003620"/>
            <a:ext cx="1205543" cy="518966"/>
            <a:chOff x="4516634" y="4176945"/>
            <a:chExt cx="1205543" cy="518966"/>
          </a:xfrm>
        </p:grpSpPr>
        <p:sp>
          <p:nvSpPr>
            <p:cNvPr id="11" name="Freeform 8">
              <a:extLst>
                <a:ext uri="{FF2B5EF4-FFF2-40B4-BE49-F238E27FC236}">
                  <a16:creationId xmlns:a16="http://schemas.microsoft.com/office/drawing/2014/main" xmlns="" id="{6B937610-3058-44F7-B25D-0BC061F4E7CA}"/>
                </a:ext>
              </a:extLst>
            </p:cNvPr>
            <p:cNvSpPr/>
            <p:nvPr/>
          </p:nvSpPr>
          <p:spPr bwMode="auto">
            <a:xfrm>
              <a:off x="4516634" y="4176945"/>
              <a:ext cx="1205543" cy="518966"/>
            </a:xfrm>
            <a:custGeom>
              <a:avLst/>
              <a:gdLst>
                <a:gd name="T0" fmla="*/ 0 w 1715"/>
                <a:gd name="T1" fmla="*/ 236 h 473"/>
                <a:gd name="T2" fmla="*/ 409 w 1715"/>
                <a:gd name="T3" fmla="*/ 0 h 473"/>
                <a:gd name="T4" fmla="*/ 409 w 1715"/>
                <a:gd name="T5" fmla="*/ 75 h 473"/>
                <a:gd name="T6" fmla="*/ 1715 w 1715"/>
                <a:gd name="T7" fmla="*/ 75 h 473"/>
                <a:gd name="T8" fmla="*/ 1715 w 1715"/>
                <a:gd name="T9" fmla="*/ 398 h 473"/>
                <a:gd name="T10" fmla="*/ 409 w 1715"/>
                <a:gd name="T11" fmla="*/ 398 h 473"/>
                <a:gd name="T12" fmla="*/ 409 w 1715"/>
                <a:gd name="T13" fmla="*/ 473 h 473"/>
                <a:gd name="T14" fmla="*/ 0 w 1715"/>
                <a:gd name="T15" fmla="*/ 236 h 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15" h="473">
                  <a:moveTo>
                    <a:pt x="0" y="236"/>
                  </a:moveTo>
                  <a:lnTo>
                    <a:pt x="409" y="0"/>
                  </a:lnTo>
                  <a:lnTo>
                    <a:pt x="409" y="75"/>
                  </a:lnTo>
                  <a:lnTo>
                    <a:pt x="1715" y="75"/>
                  </a:lnTo>
                  <a:lnTo>
                    <a:pt x="1715" y="398"/>
                  </a:lnTo>
                  <a:lnTo>
                    <a:pt x="409" y="398"/>
                  </a:lnTo>
                  <a:lnTo>
                    <a:pt x="409" y="473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xmlns="" id="{2E036A3C-4524-4A0D-B273-756F76B6C421}"/>
                </a:ext>
              </a:extLst>
            </p:cNvPr>
            <p:cNvSpPr/>
            <p:nvPr/>
          </p:nvSpPr>
          <p:spPr>
            <a:xfrm>
              <a:off x="4677517" y="4196146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sym typeface="+mn-ea"/>
                </a:rPr>
                <a:t>01</a:t>
              </a:r>
              <a:endParaRPr lang="zh-CN" altLang="en-US" sz="2400" dirty="0">
                <a:solidFill>
                  <a:schemeClr val="bg1"/>
                </a:solidFill>
                <a:sym typeface="+mn-ea"/>
              </a:endParaRPr>
            </a:p>
          </p:txBody>
        </p:sp>
      </p:grpSp>
      <p:grpSp>
        <p:nvGrpSpPr>
          <p:cNvPr id="13" name="Group 3">
            <a:extLst>
              <a:ext uri="{FF2B5EF4-FFF2-40B4-BE49-F238E27FC236}">
                <a16:creationId xmlns:a16="http://schemas.microsoft.com/office/drawing/2014/main" xmlns="" id="{A0E61417-0276-4A5A-A28D-D82B67C58FD7}"/>
              </a:ext>
            </a:extLst>
          </p:cNvPr>
          <p:cNvGrpSpPr/>
          <p:nvPr/>
        </p:nvGrpSpPr>
        <p:grpSpPr>
          <a:xfrm>
            <a:off x="4509444" y="2552098"/>
            <a:ext cx="2182511" cy="2182511"/>
            <a:chOff x="4632531" y="3441650"/>
            <a:chExt cx="2922866" cy="2922866"/>
          </a:xfrm>
        </p:grpSpPr>
        <p:sp>
          <p:nvSpPr>
            <p:cNvPr id="14" name="Oval 10">
              <a:extLst>
                <a:ext uri="{FF2B5EF4-FFF2-40B4-BE49-F238E27FC236}">
                  <a16:creationId xmlns:a16="http://schemas.microsoft.com/office/drawing/2014/main" xmlns="" id="{ACA8474F-9F96-4CFA-B485-AA6223424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2531" y="3441650"/>
              <a:ext cx="2922866" cy="2922866"/>
            </a:xfrm>
            <a:prstGeom prst="ellipse">
              <a:avLst/>
            </a:prstGeom>
            <a:solidFill>
              <a:srgbClr val="1F4E7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5" name="Freeform 11">
              <a:extLst>
                <a:ext uri="{FF2B5EF4-FFF2-40B4-BE49-F238E27FC236}">
                  <a16:creationId xmlns:a16="http://schemas.microsoft.com/office/drawing/2014/main" xmlns="" id="{1CD00F8F-9375-46EC-9B38-C5D8C6CBEB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50641" y="3559760"/>
              <a:ext cx="2686648" cy="2686648"/>
            </a:xfrm>
            <a:custGeom>
              <a:avLst/>
              <a:gdLst>
                <a:gd name="T0" fmla="*/ 820 w 1640"/>
                <a:gd name="T1" fmla="*/ 1640 h 1640"/>
                <a:gd name="T2" fmla="*/ 0 w 1640"/>
                <a:gd name="T3" fmla="*/ 820 h 1640"/>
                <a:gd name="T4" fmla="*/ 820 w 1640"/>
                <a:gd name="T5" fmla="*/ 0 h 1640"/>
                <a:gd name="T6" fmla="*/ 1640 w 1640"/>
                <a:gd name="T7" fmla="*/ 820 h 1640"/>
                <a:gd name="T8" fmla="*/ 820 w 1640"/>
                <a:gd name="T9" fmla="*/ 1640 h 1640"/>
                <a:gd name="T10" fmla="*/ 820 w 1640"/>
                <a:gd name="T11" fmla="*/ 29 h 1640"/>
                <a:gd name="T12" fmla="*/ 29 w 1640"/>
                <a:gd name="T13" fmla="*/ 820 h 1640"/>
                <a:gd name="T14" fmla="*/ 820 w 1640"/>
                <a:gd name="T15" fmla="*/ 1611 h 1640"/>
                <a:gd name="T16" fmla="*/ 1611 w 1640"/>
                <a:gd name="T17" fmla="*/ 820 h 1640"/>
                <a:gd name="T18" fmla="*/ 820 w 1640"/>
                <a:gd name="T19" fmla="*/ 29 h 1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40" h="1640">
                  <a:moveTo>
                    <a:pt x="820" y="1640"/>
                  </a:moveTo>
                  <a:cubicBezTo>
                    <a:pt x="368" y="1640"/>
                    <a:pt x="0" y="1272"/>
                    <a:pt x="0" y="820"/>
                  </a:cubicBezTo>
                  <a:cubicBezTo>
                    <a:pt x="0" y="368"/>
                    <a:pt x="368" y="0"/>
                    <a:pt x="820" y="0"/>
                  </a:cubicBezTo>
                  <a:cubicBezTo>
                    <a:pt x="1272" y="0"/>
                    <a:pt x="1640" y="368"/>
                    <a:pt x="1640" y="820"/>
                  </a:cubicBezTo>
                  <a:cubicBezTo>
                    <a:pt x="1640" y="1272"/>
                    <a:pt x="1272" y="1640"/>
                    <a:pt x="820" y="1640"/>
                  </a:cubicBezTo>
                  <a:close/>
                  <a:moveTo>
                    <a:pt x="820" y="29"/>
                  </a:moveTo>
                  <a:cubicBezTo>
                    <a:pt x="384" y="29"/>
                    <a:pt x="29" y="384"/>
                    <a:pt x="29" y="820"/>
                  </a:cubicBezTo>
                  <a:cubicBezTo>
                    <a:pt x="29" y="1256"/>
                    <a:pt x="384" y="1611"/>
                    <a:pt x="820" y="1611"/>
                  </a:cubicBezTo>
                  <a:cubicBezTo>
                    <a:pt x="1256" y="1611"/>
                    <a:pt x="1611" y="1256"/>
                    <a:pt x="1611" y="820"/>
                  </a:cubicBezTo>
                  <a:cubicBezTo>
                    <a:pt x="1611" y="384"/>
                    <a:pt x="1256" y="29"/>
                    <a:pt x="820" y="2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6CE9B773-1588-4AF7-A017-E595D311AEDD}"/>
              </a:ext>
            </a:extLst>
          </p:cNvPr>
          <p:cNvSpPr/>
          <p:nvPr/>
        </p:nvSpPr>
        <p:spPr>
          <a:xfrm>
            <a:off x="4932231" y="3411149"/>
            <a:ext cx="18631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sym typeface="+mn-ea"/>
              </a:rPr>
              <a:t>稳健性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xmlns="" id="{D3FF6A26-5C25-44B7-B147-25D6562C6122}"/>
              </a:ext>
            </a:extLst>
          </p:cNvPr>
          <p:cNvSpPr/>
          <p:nvPr/>
        </p:nvSpPr>
        <p:spPr>
          <a:xfrm>
            <a:off x="1736184" y="3060921"/>
            <a:ext cx="22077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+mn-ea"/>
                <a:sym typeface="+mn-ea"/>
              </a:rPr>
              <a:t>抵抗各种攻击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xmlns="" id="{748408AE-FDB2-4E9B-837C-0F8712E0BDEC}"/>
              </a:ext>
            </a:extLst>
          </p:cNvPr>
          <p:cNvSpPr/>
          <p:nvPr/>
        </p:nvSpPr>
        <p:spPr>
          <a:xfrm>
            <a:off x="7498538" y="3783654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+mn-ea"/>
                <a:sym typeface="+mn-ea"/>
              </a:rPr>
              <a:t>寻找不变量</a:t>
            </a:r>
          </a:p>
        </p:txBody>
      </p:sp>
    </p:spTree>
    <p:extLst>
      <p:ext uri="{BB962C8B-B14F-4D97-AF65-F5344CB8AC3E}">
        <p14:creationId xmlns:p14="http://schemas.microsoft.com/office/powerpoint/2010/main" val="468314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思源黑体 CN Normal">
      <a:majorFont>
        <a:latin typeface="Times New Roman"/>
        <a:ea typeface="思源黑体 CN Normal"/>
        <a:cs typeface=""/>
      </a:majorFont>
      <a:minorFont>
        <a:latin typeface="Times New Roman"/>
        <a:ea typeface="思源黑体 CN Norm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7</TotalTime>
  <Words>216</Words>
  <Application>Microsoft Office PowerPoint</Application>
  <PresentationFormat>宽屏</PresentationFormat>
  <Paragraphs>63</Paragraphs>
  <Slides>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1" baseType="lpstr">
      <vt:lpstr>等线</vt:lpstr>
      <vt:lpstr>黑体</vt:lpstr>
      <vt:lpstr>思源黑体 CN Heavy</vt:lpstr>
      <vt:lpstr>思源黑体 CN Medium</vt:lpstr>
      <vt:lpstr>思源黑体 CN Normal</vt:lpstr>
      <vt:lpstr>宋体</vt:lpstr>
      <vt:lpstr>微软雅黑 Light</vt:lpstr>
      <vt:lpstr>Arial</vt:lpstr>
      <vt:lpstr>Times New Roman</vt:lpstr>
      <vt:lpstr>Office 主题​​</vt:lpstr>
      <vt:lpstr>Microsoft 公式 3.0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lzh</cp:lastModifiedBy>
  <cp:revision>292</cp:revision>
  <dcterms:created xsi:type="dcterms:W3CDTF">2019-09-27T01:23:40Z</dcterms:created>
  <dcterms:modified xsi:type="dcterms:W3CDTF">2020-01-05T13:27:58Z</dcterms:modified>
</cp:coreProperties>
</file>